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B5440A" w14:textId="77777777" w:rsidR="00FF2298" w:rsidRDefault="00FF2298" w:rsidP="00FF2298">
      <w:pPr>
        <w:jc w:val="center"/>
      </w:pPr>
      <w:r>
        <w:t>Министерство науки и высшего образования РФ</w:t>
      </w:r>
    </w:p>
    <w:p w14:paraId="5BFFE2D6" w14:textId="77777777" w:rsidR="00FF2298" w:rsidRDefault="00FF2298" w:rsidP="00FF2298">
      <w:pPr>
        <w:jc w:val="center"/>
      </w:pPr>
      <w:r>
        <w:t>ФГАОУ ВО Пермский национальный исследовательский</w:t>
      </w:r>
    </w:p>
    <w:p w14:paraId="02AE1638" w14:textId="77777777" w:rsidR="00FF2298" w:rsidRDefault="00FF2298" w:rsidP="00FF2298">
      <w:pPr>
        <w:jc w:val="center"/>
      </w:pPr>
      <w:r>
        <w:t>политехнический университет</w:t>
      </w:r>
    </w:p>
    <w:p w14:paraId="6B971A17" w14:textId="77777777" w:rsidR="00FF2298" w:rsidRDefault="00FF2298" w:rsidP="00FF2298">
      <w:pPr>
        <w:jc w:val="center"/>
      </w:pPr>
      <w:r>
        <w:t>Кафедра «Вычислительная математика, механика и биомеханика»</w:t>
      </w:r>
    </w:p>
    <w:p w14:paraId="1ED0C398" w14:textId="77777777" w:rsidR="00FF2298" w:rsidRDefault="00FF2298" w:rsidP="00FF2298">
      <w:pPr>
        <w:jc w:val="center"/>
      </w:pPr>
    </w:p>
    <w:p w14:paraId="49EC6387" w14:textId="77777777" w:rsidR="00FF2298" w:rsidRDefault="00FF2298" w:rsidP="00FF2298">
      <w:pPr>
        <w:jc w:val="center"/>
      </w:pPr>
    </w:p>
    <w:p w14:paraId="0CB30C8F" w14:textId="77777777" w:rsidR="00FF2298" w:rsidRDefault="00FF2298" w:rsidP="00FF2298">
      <w:pPr>
        <w:jc w:val="center"/>
      </w:pPr>
    </w:p>
    <w:p w14:paraId="4BF58D9C" w14:textId="77777777" w:rsidR="00FF2298" w:rsidRDefault="00FF2298" w:rsidP="00FF2298">
      <w:pPr>
        <w:jc w:val="center"/>
      </w:pPr>
    </w:p>
    <w:p w14:paraId="26467456" w14:textId="77777777" w:rsidR="00FF2298" w:rsidRDefault="00FF2298" w:rsidP="00FF2298">
      <w:pPr>
        <w:jc w:val="center"/>
      </w:pPr>
    </w:p>
    <w:p w14:paraId="77E9D8D6" w14:textId="77777777" w:rsidR="00FF2298" w:rsidRDefault="00FF2298" w:rsidP="00FF2298">
      <w:pPr>
        <w:jc w:val="center"/>
      </w:pPr>
    </w:p>
    <w:p w14:paraId="61308286" w14:textId="77777777" w:rsidR="00FF2298" w:rsidRDefault="00FF2298" w:rsidP="00FF2298">
      <w:pPr>
        <w:jc w:val="center"/>
      </w:pPr>
    </w:p>
    <w:p w14:paraId="1D0C4764" w14:textId="77777777" w:rsidR="00FF2298" w:rsidRDefault="00FF2298" w:rsidP="00FF2298">
      <w:pPr>
        <w:jc w:val="center"/>
      </w:pPr>
    </w:p>
    <w:p w14:paraId="7B1B92B4" w14:textId="77777777" w:rsidR="00FF2298" w:rsidRDefault="00FF2298" w:rsidP="00FF2298">
      <w:pPr>
        <w:jc w:val="center"/>
      </w:pPr>
    </w:p>
    <w:p w14:paraId="6BD7F940" w14:textId="77777777" w:rsidR="00FF2298" w:rsidRDefault="00FF2298" w:rsidP="00FF2298">
      <w:pPr>
        <w:jc w:val="center"/>
      </w:pPr>
    </w:p>
    <w:p w14:paraId="578201D0" w14:textId="77777777" w:rsidR="00FF2298" w:rsidRPr="005B019E" w:rsidRDefault="00FF2298" w:rsidP="00FF2298">
      <w:pPr>
        <w:jc w:val="center"/>
      </w:pPr>
    </w:p>
    <w:p w14:paraId="318C6241" w14:textId="77777777" w:rsidR="00FF2298" w:rsidRDefault="00FF2298" w:rsidP="00FF2298">
      <w:pPr>
        <w:jc w:val="center"/>
      </w:pPr>
    </w:p>
    <w:p w14:paraId="71A21B59" w14:textId="77777777" w:rsidR="00FF2298" w:rsidRDefault="00FF2298" w:rsidP="00FF2298">
      <w:pPr>
        <w:jc w:val="center"/>
      </w:pPr>
    </w:p>
    <w:p w14:paraId="730006F6" w14:textId="77777777" w:rsidR="00FF2298" w:rsidRDefault="00FF2298" w:rsidP="00FF2298">
      <w:pPr>
        <w:jc w:val="center"/>
      </w:pPr>
    </w:p>
    <w:p w14:paraId="6317FF48" w14:textId="77777777" w:rsidR="00FF2298" w:rsidRDefault="00FF2298" w:rsidP="00FF2298">
      <w:pPr>
        <w:jc w:val="center"/>
      </w:pPr>
      <w:r>
        <w:t>Отчет по лабораторной работе № 6</w:t>
      </w:r>
    </w:p>
    <w:p w14:paraId="2AA946FF" w14:textId="23D7D01A" w:rsidR="00FF2298" w:rsidRDefault="00E04F39" w:rsidP="00FF2298">
      <w:pPr>
        <w:jc w:val="center"/>
      </w:pPr>
      <w:r>
        <w:t>тема «Ветвящиеся алгоритмы</w:t>
      </w:r>
      <w:r w:rsidR="00FF2298">
        <w:t>»</w:t>
      </w:r>
    </w:p>
    <w:p w14:paraId="3B15764F" w14:textId="77777777" w:rsidR="00FF2298" w:rsidRDefault="00FF2298" w:rsidP="00FF2298">
      <w:pPr>
        <w:jc w:val="center"/>
      </w:pPr>
      <w:r>
        <w:t>по дисциплине «Информатика»</w:t>
      </w:r>
    </w:p>
    <w:p w14:paraId="41688E17" w14:textId="1DD0404D" w:rsidR="00FF2298" w:rsidRPr="00B53E42" w:rsidRDefault="00FF2298" w:rsidP="00FF2298">
      <w:pPr>
        <w:jc w:val="center"/>
      </w:pPr>
      <w:r>
        <w:t xml:space="preserve">Вариант </w:t>
      </w:r>
      <w:r w:rsidR="00137C52" w:rsidRPr="00137C52">
        <w:t>1</w:t>
      </w:r>
      <w:r w:rsidR="00137C52" w:rsidRPr="00B53E42">
        <w:t>8</w:t>
      </w:r>
    </w:p>
    <w:p w14:paraId="631FD694" w14:textId="77777777" w:rsidR="00FF2298" w:rsidRDefault="00FF2298" w:rsidP="00FF2298">
      <w:pPr>
        <w:jc w:val="center"/>
      </w:pPr>
    </w:p>
    <w:p w14:paraId="5777DDE1" w14:textId="77777777" w:rsidR="00FF2298" w:rsidRDefault="00FF2298" w:rsidP="00FF2298">
      <w:pPr>
        <w:jc w:val="center"/>
      </w:pPr>
    </w:p>
    <w:p w14:paraId="2C87F315" w14:textId="77777777" w:rsidR="00FF2298" w:rsidRDefault="00FF2298" w:rsidP="00FF2298">
      <w:pPr>
        <w:jc w:val="center"/>
      </w:pPr>
    </w:p>
    <w:p w14:paraId="76852725" w14:textId="77777777" w:rsidR="00FF2298" w:rsidRDefault="00FF2298" w:rsidP="00FF2298">
      <w:pPr>
        <w:jc w:val="center"/>
      </w:pPr>
    </w:p>
    <w:p w14:paraId="6D3BB152" w14:textId="77777777" w:rsidR="00FF2298" w:rsidRDefault="00FF2298" w:rsidP="00FF2298">
      <w:pPr>
        <w:jc w:val="center"/>
      </w:pPr>
    </w:p>
    <w:p w14:paraId="260E92CC" w14:textId="77777777" w:rsidR="00FF2298" w:rsidRDefault="00FF2298" w:rsidP="00FF2298">
      <w:pPr>
        <w:jc w:val="center"/>
      </w:pPr>
    </w:p>
    <w:p w14:paraId="18226744" w14:textId="77777777" w:rsidR="00FF2298" w:rsidRDefault="00FF2298" w:rsidP="00FF2298">
      <w:pPr>
        <w:jc w:val="center"/>
      </w:pPr>
    </w:p>
    <w:p w14:paraId="3EDD7C87" w14:textId="77777777" w:rsidR="005B019E" w:rsidRDefault="00327688" w:rsidP="00327688">
      <w:pPr>
        <w:ind w:left="5670"/>
        <w:jc w:val="left"/>
      </w:pPr>
      <w:r>
        <w:t>Выполнил: студент группы</w:t>
      </w:r>
      <w:r w:rsidR="00FF2298">
        <w:t xml:space="preserve"> </w:t>
      </w:r>
    </w:p>
    <w:p w14:paraId="7AE0564B" w14:textId="6E1CFC94" w:rsidR="00FF2298" w:rsidRPr="00B53E42" w:rsidRDefault="00FF2298" w:rsidP="00327688">
      <w:pPr>
        <w:ind w:left="5670"/>
        <w:jc w:val="left"/>
      </w:pPr>
      <w:r>
        <w:t>ИСТ-2</w:t>
      </w:r>
      <w:r w:rsidR="00137C52" w:rsidRPr="00B53E42">
        <w:t>3-1</w:t>
      </w:r>
      <w:r w:rsidR="00137C52">
        <w:t>б</w:t>
      </w:r>
      <w:r w:rsidR="00137C52" w:rsidRPr="00B53E42">
        <w:t xml:space="preserve"> </w:t>
      </w:r>
    </w:p>
    <w:p w14:paraId="0B5B7D1A" w14:textId="13E90B9D" w:rsidR="00FF2298" w:rsidRPr="00F03C12" w:rsidRDefault="00F03C12" w:rsidP="00FF2298">
      <w:pPr>
        <w:ind w:left="5670"/>
      </w:pPr>
      <w:r>
        <w:t>Романов Ростислав Николаевич</w:t>
      </w:r>
    </w:p>
    <w:p w14:paraId="4FDAF9AE" w14:textId="77777777" w:rsidR="00FF2298" w:rsidRDefault="00FF2298" w:rsidP="00FF2298">
      <w:pPr>
        <w:ind w:left="5670"/>
      </w:pPr>
    </w:p>
    <w:p w14:paraId="1EA95AA2" w14:textId="6912B672" w:rsidR="00FF2298" w:rsidRDefault="002F2B19" w:rsidP="00FF2298">
      <w:pPr>
        <w:ind w:left="5670"/>
      </w:pPr>
      <w:r>
        <w:t>Проверил: ассистент</w:t>
      </w:r>
      <w:r w:rsidR="00FF2298">
        <w:t xml:space="preserve"> каф. ВММБ </w:t>
      </w:r>
    </w:p>
    <w:p w14:paraId="01EF37BC" w14:textId="3DCC0E9B" w:rsidR="00137C52" w:rsidRDefault="00F03C12" w:rsidP="00FF2298">
      <w:pPr>
        <w:ind w:left="5670"/>
      </w:pPr>
      <w:r>
        <w:t>Нетбай Г.В.</w:t>
      </w:r>
    </w:p>
    <w:p w14:paraId="6206CB32" w14:textId="77777777" w:rsidR="00FF2298" w:rsidRDefault="00FF2298" w:rsidP="00FF2298">
      <w:pPr>
        <w:jc w:val="center"/>
      </w:pPr>
    </w:p>
    <w:p w14:paraId="39AE2EE8" w14:textId="77777777" w:rsidR="00FF2298" w:rsidRDefault="00FF2298" w:rsidP="00FF2298">
      <w:pPr>
        <w:jc w:val="center"/>
      </w:pPr>
    </w:p>
    <w:p w14:paraId="6A4A49C7" w14:textId="77777777" w:rsidR="00FF2298" w:rsidRDefault="00FF2298" w:rsidP="00FF2298">
      <w:pPr>
        <w:jc w:val="center"/>
      </w:pPr>
    </w:p>
    <w:p w14:paraId="3EFD4CC8" w14:textId="77777777" w:rsidR="00FF2298" w:rsidRDefault="00FF2298" w:rsidP="00FF2298">
      <w:pPr>
        <w:jc w:val="center"/>
      </w:pPr>
    </w:p>
    <w:p w14:paraId="1677674E" w14:textId="77777777" w:rsidR="00FF2298" w:rsidRDefault="00FF2298" w:rsidP="00FF2298">
      <w:pPr>
        <w:jc w:val="center"/>
      </w:pPr>
    </w:p>
    <w:p w14:paraId="7DC2DC38" w14:textId="77777777" w:rsidR="00FF2298" w:rsidRDefault="00FF2298" w:rsidP="00FF2298">
      <w:pPr>
        <w:jc w:val="center"/>
      </w:pPr>
    </w:p>
    <w:p w14:paraId="37875C16" w14:textId="77777777" w:rsidR="00FF2298" w:rsidRDefault="00FF2298" w:rsidP="00FF2298">
      <w:pPr>
        <w:jc w:val="center"/>
      </w:pPr>
    </w:p>
    <w:p w14:paraId="5EE488B0" w14:textId="77777777" w:rsidR="00FF2298" w:rsidRDefault="00FF2298" w:rsidP="00FF2298">
      <w:pPr>
        <w:jc w:val="center"/>
      </w:pPr>
    </w:p>
    <w:p w14:paraId="005CB9D5" w14:textId="77777777" w:rsidR="00FF2298" w:rsidRDefault="00FF2298" w:rsidP="00FF2298">
      <w:pPr>
        <w:jc w:val="center"/>
      </w:pPr>
    </w:p>
    <w:p w14:paraId="0051D775" w14:textId="5FB3A242" w:rsidR="00FF2298" w:rsidRDefault="00FF2298" w:rsidP="00FF2298">
      <w:pPr>
        <w:spacing w:after="200" w:line="276" w:lineRule="auto"/>
        <w:jc w:val="center"/>
        <w:rPr>
          <w:b/>
        </w:rPr>
      </w:pPr>
      <w:r>
        <w:t>Пермь, 202</w:t>
      </w:r>
      <w:r w:rsidR="00FF34FD">
        <w:t>4</w:t>
      </w:r>
      <w:r>
        <w:br w:type="page"/>
      </w:r>
    </w:p>
    <w:bookmarkStart w:id="0" w:name="_Toc84504561" w:displacedByCustomXml="next"/>
    <w:bookmarkStart w:id="1" w:name="_Toc117979532" w:displacedByCustomXml="next"/>
    <w:sdt>
      <w:sdtPr>
        <w:rPr>
          <w:rFonts w:ascii="Times New Roman" w:eastAsia="Times New Roman" w:hAnsi="Times New Roman" w:cs="Times New Roman"/>
          <w:color w:val="auto"/>
          <w:sz w:val="28"/>
          <w:szCs w:val="22"/>
          <w:lang w:eastAsia="en-US"/>
        </w:rPr>
        <w:id w:val="852311403"/>
        <w:docPartObj>
          <w:docPartGallery w:val="Table of Contents"/>
          <w:docPartUnique/>
        </w:docPartObj>
      </w:sdtPr>
      <w:sdtEndPr>
        <w:rPr>
          <w:rFonts w:eastAsia="Calibri"/>
          <w:b/>
          <w:bCs/>
        </w:rPr>
      </w:sdtEndPr>
      <w:sdtContent>
        <w:p w14:paraId="5EC34406" w14:textId="77777777" w:rsidR="002F1948" w:rsidRDefault="002F1948">
          <w:pPr>
            <w:pStyle w:val="ad"/>
          </w:pPr>
          <w:r>
            <w:t>Оглавление</w:t>
          </w:r>
        </w:p>
        <w:p w14:paraId="3C818CDD" w14:textId="36DCA0FC" w:rsidR="005F033C" w:rsidRDefault="002F194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982012" w:history="1">
            <w:r w:rsidR="005F033C" w:rsidRPr="007F5070">
              <w:rPr>
                <w:rStyle w:val="a3"/>
                <w:noProof/>
              </w:rPr>
              <w:t>Задача 1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2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3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5105DBD7" w14:textId="33C173C2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3" w:history="1">
            <w:r w:rsidR="005F033C" w:rsidRPr="007F5070">
              <w:rPr>
                <w:rStyle w:val="a3"/>
                <w:noProof/>
              </w:rPr>
              <w:t>1.1.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3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3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8CFB3F9" w14:textId="40623DE7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4" w:history="1">
            <w:r w:rsidR="005F033C" w:rsidRPr="007F5070">
              <w:rPr>
                <w:rStyle w:val="a3"/>
                <w:noProof/>
              </w:rPr>
              <w:t>1.2.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4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3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33854BE" w14:textId="18E0E45E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5" w:history="1">
            <w:r w:rsidR="005F033C" w:rsidRPr="007F5070">
              <w:rPr>
                <w:rStyle w:val="a3"/>
                <w:noProof/>
              </w:rPr>
              <w:t>1.3.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5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3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2317A51D" w14:textId="3DF89BE3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6" w:history="1">
            <w:r w:rsidR="005F033C" w:rsidRPr="007F5070">
              <w:rPr>
                <w:rStyle w:val="a3"/>
                <w:noProof/>
              </w:rPr>
              <w:t>Задача 2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6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5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5D2603D5" w14:textId="3A63E5F7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7" w:history="1">
            <w:r w:rsidR="005F033C" w:rsidRPr="007F5070">
              <w:rPr>
                <w:rStyle w:val="a3"/>
                <w:noProof/>
              </w:rPr>
              <w:t>2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7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5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166DD900" w14:textId="12D54329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8" w:history="1">
            <w:r w:rsidR="005F033C" w:rsidRPr="007F5070">
              <w:rPr>
                <w:rStyle w:val="a3"/>
                <w:noProof/>
              </w:rPr>
              <w:t>2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8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5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F2A8794" w14:textId="3B7248C2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19" w:history="1">
            <w:r w:rsidR="005F033C" w:rsidRPr="007F5070">
              <w:rPr>
                <w:rStyle w:val="a3"/>
                <w:noProof/>
              </w:rPr>
              <w:t>2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19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5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DA0038B" w14:textId="2026D45C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0" w:history="1">
            <w:r w:rsidR="005F033C" w:rsidRPr="007F5070">
              <w:rPr>
                <w:rStyle w:val="a3"/>
                <w:noProof/>
              </w:rPr>
              <w:t>Задача 3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0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2EB4CFFA" w14:textId="4F68F912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1" w:history="1">
            <w:r w:rsidR="005F033C" w:rsidRPr="007F5070">
              <w:rPr>
                <w:rStyle w:val="a3"/>
                <w:noProof/>
              </w:rPr>
              <w:t>3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1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99B739F" w14:textId="1ACB5DF5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2" w:history="1">
            <w:r w:rsidR="005F033C" w:rsidRPr="007F5070">
              <w:rPr>
                <w:rStyle w:val="a3"/>
                <w:noProof/>
                <w:lang w:val="en-US"/>
              </w:rPr>
              <w:t xml:space="preserve">3.2 </w:t>
            </w:r>
            <w:r w:rsidR="005F033C" w:rsidRPr="007F5070">
              <w:rPr>
                <w:rStyle w:val="a3"/>
                <w:noProof/>
              </w:rPr>
              <w:t>Решение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задачи</w:t>
            </w:r>
            <w:r w:rsidR="005F033C" w:rsidRPr="007F5070">
              <w:rPr>
                <w:rStyle w:val="a3"/>
                <w:noProof/>
                <w:lang w:val="en-US"/>
              </w:rPr>
              <w:t xml:space="preserve">, </w:t>
            </w:r>
            <w:r w:rsidR="005F033C" w:rsidRPr="007F5070">
              <w:rPr>
                <w:rStyle w:val="a3"/>
                <w:noProof/>
              </w:rPr>
              <w:t>код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2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BAF97BF" w14:textId="16E57E9C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3" w:history="1">
            <w:r w:rsidR="005F033C" w:rsidRPr="007F5070">
              <w:rPr>
                <w:rStyle w:val="a3"/>
                <w:noProof/>
              </w:rPr>
              <w:t>3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3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9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A5D2CF6" w14:textId="3645A576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4" w:history="1">
            <w:r w:rsidR="005F033C" w:rsidRPr="007F5070">
              <w:rPr>
                <w:rStyle w:val="a3"/>
                <w:noProof/>
              </w:rPr>
              <w:t>Задача 4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4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1392CA83" w14:textId="0FCAFC99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5" w:history="1">
            <w:r w:rsidR="005F033C" w:rsidRPr="007F5070">
              <w:rPr>
                <w:rStyle w:val="a3"/>
                <w:noProof/>
              </w:rPr>
              <w:t>4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5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16FC1B6" w14:textId="32A9CD54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6" w:history="1">
            <w:r w:rsidR="005F033C" w:rsidRPr="007F5070">
              <w:rPr>
                <w:rStyle w:val="a3"/>
                <w:noProof/>
              </w:rPr>
              <w:t>4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6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3767067C" w14:textId="44EEFD13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7" w:history="1">
            <w:r w:rsidR="005F033C" w:rsidRPr="007F5070">
              <w:rPr>
                <w:rStyle w:val="a3"/>
                <w:noProof/>
              </w:rPr>
              <w:t>4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7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2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67092B3" w14:textId="25985979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8" w:history="1">
            <w:r w:rsidR="005F033C" w:rsidRPr="007F5070">
              <w:rPr>
                <w:rStyle w:val="a3"/>
                <w:noProof/>
              </w:rPr>
              <w:t>Задача 5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8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27B89F31" w14:textId="7A131AF0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29" w:history="1">
            <w:r w:rsidR="005F033C" w:rsidRPr="007F5070">
              <w:rPr>
                <w:rStyle w:val="a3"/>
                <w:noProof/>
              </w:rPr>
              <w:t>5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29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70BFDD2F" w14:textId="7891A878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0" w:history="1">
            <w:r w:rsidR="005F033C" w:rsidRPr="007F5070">
              <w:rPr>
                <w:rStyle w:val="a3"/>
                <w:noProof/>
              </w:rPr>
              <w:t>5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0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B9551BC" w14:textId="03A16A3F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1" w:history="1">
            <w:r w:rsidR="005F033C" w:rsidRPr="007F5070">
              <w:rPr>
                <w:rStyle w:val="a3"/>
                <w:noProof/>
              </w:rPr>
              <w:t>5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1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7A6D3DEF" w14:textId="17B23A5D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2" w:history="1">
            <w:r w:rsidR="005F033C" w:rsidRPr="007F5070">
              <w:rPr>
                <w:rStyle w:val="a3"/>
                <w:noProof/>
              </w:rPr>
              <w:t>Задача 6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2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6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4BEDF335" w14:textId="04CE610A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3" w:history="1">
            <w:r w:rsidR="005F033C" w:rsidRPr="007F5070">
              <w:rPr>
                <w:rStyle w:val="a3"/>
                <w:noProof/>
              </w:rPr>
              <w:t>6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3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6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2981BFD" w14:textId="49074791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4" w:history="1">
            <w:r w:rsidR="005F033C" w:rsidRPr="007F5070">
              <w:rPr>
                <w:rStyle w:val="a3"/>
                <w:noProof/>
              </w:rPr>
              <w:t>6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4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6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20766352" w14:textId="547760FB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5" w:history="1">
            <w:r w:rsidR="005F033C" w:rsidRPr="007F5070">
              <w:rPr>
                <w:rStyle w:val="a3"/>
                <w:noProof/>
              </w:rPr>
              <w:t>6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5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6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78CD1349" w14:textId="29D0598F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6" w:history="1">
            <w:r w:rsidR="005F033C" w:rsidRPr="007F5070">
              <w:rPr>
                <w:rStyle w:val="a3"/>
                <w:noProof/>
              </w:rPr>
              <w:t>Задача 7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6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E69C7D6" w14:textId="0B3D8CA6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7" w:history="1">
            <w:r w:rsidR="005F033C" w:rsidRPr="007F5070">
              <w:rPr>
                <w:rStyle w:val="a3"/>
                <w:noProof/>
              </w:rPr>
              <w:t>7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7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B24415E" w14:textId="78DBE591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8" w:history="1">
            <w:r w:rsidR="005F033C" w:rsidRPr="007F5070">
              <w:rPr>
                <w:rStyle w:val="a3"/>
                <w:noProof/>
              </w:rPr>
              <w:t>7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8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8ECB140" w14:textId="3C3D32BB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39" w:history="1">
            <w:r w:rsidR="005F033C" w:rsidRPr="007F5070">
              <w:rPr>
                <w:rStyle w:val="a3"/>
                <w:noProof/>
              </w:rPr>
              <w:t>7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39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8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5B58D910" w14:textId="1AE4EBDE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0" w:history="1">
            <w:r w:rsidR="005F033C" w:rsidRPr="007F5070">
              <w:rPr>
                <w:rStyle w:val="a3"/>
                <w:noProof/>
              </w:rPr>
              <w:t>Задача 8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0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9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7A8C1B77" w14:textId="2AF32F3F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1" w:history="1">
            <w:r w:rsidR="005F033C" w:rsidRPr="007F5070">
              <w:rPr>
                <w:rStyle w:val="a3"/>
                <w:noProof/>
              </w:rPr>
              <w:t>8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1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9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C06B092" w14:textId="14DA949F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2" w:history="1">
            <w:r w:rsidR="005F033C" w:rsidRPr="007F5070">
              <w:rPr>
                <w:rStyle w:val="a3"/>
                <w:noProof/>
              </w:rPr>
              <w:t>8.2 Решение задачи, код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2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9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57B0B31E" w14:textId="2D6C21DC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3" w:history="1">
            <w:r w:rsidR="005F033C" w:rsidRPr="007F5070">
              <w:rPr>
                <w:rStyle w:val="a3"/>
                <w:noProof/>
              </w:rPr>
              <w:t>8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3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19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30D47D43" w14:textId="5AEEC045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4" w:history="1">
            <w:r w:rsidR="005F033C" w:rsidRPr="007F5070">
              <w:rPr>
                <w:rStyle w:val="a3"/>
                <w:noProof/>
              </w:rPr>
              <w:t>Задача 9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4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62D63460" w14:textId="2F665199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5" w:history="1">
            <w:r w:rsidR="005F033C" w:rsidRPr="007F5070">
              <w:rPr>
                <w:rStyle w:val="a3"/>
                <w:noProof/>
              </w:rPr>
              <w:t>9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5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4EA43A30" w14:textId="28EE46FE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6" w:history="1">
            <w:r w:rsidR="005F033C" w:rsidRPr="007F5070">
              <w:rPr>
                <w:rStyle w:val="a3"/>
                <w:noProof/>
                <w:lang w:val="en-US"/>
              </w:rPr>
              <w:t xml:space="preserve">9.2 </w:t>
            </w:r>
            <w:r w:rsidR="005F033C" w:rsidRPr="007F5070">
              <w:rPr>
                <w:rStyle w:val="a3"/>
                <w:noProof/>
              </w:rPr>
              <w:t>Решение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задачи</w:t>
            </w:r>
            <w:r w:rsidR="005F033C" w:rsidRPr="007F5070">
              <w:rPr>
                <w:rStyle w:val="a3"/>
                <w:noProof/>
                <w:lang w:val="en-US"/>
              </w:rPr>
              <w:t xml:space="preserve">, </w:t>
            </w:r>
            <w:r w:rsidR="005F033C" w:rsidRPr="007F5070">
              <w:rPr>
                <w:rStyle w:val="a3"/>
                <w:noProof/>
              </w:rPr>
              <w:t>код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6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D59322F" w14:textId="085CAC4F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7" w:history="1">
            <w:r w:rsidR="005F033C" w:rsidRPr="007F5070">
              <w:rPr>
                <w:rStyle w:val="a3"/>
                <w:noProof/>
              </w:rPr>
              <w:t>9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7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1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31E6FA62" w14:textId="1D659C93" w:rsidR="005F033C" w:rsidRDefault="00EF065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8" w:history="1">
            <w:r w:rsidR="005F033C" w:rsidRPr="007F5070">
              <w:rPr>
                <w:rStyle w:val="a3"/>
                <w:noProof/>
              </w:rPr>
              <w:t>Задача 10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8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5205C1E" w14:textId="4193CE99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49" w:history="1">
            <w:r w:rsidR="005F033C" w:rsidRPr="007F5070">
              <w:rPr>
                <w:rStyle w:val="a3"/>
                <w:noProof/>
              </w:rPr>
              <w:t>10.1 Постановка задачи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49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457AAE8F" w14:textId="0A5B3EA9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50" w:history="1">
            <w:r w:rsidR="005F033C" w:rsidRPr="007F5070">
              <w:rPr>
                <w:rStyle w:val="a3"/>
                <w:noProof/>
                <w:lang w:val="en-US"/>
              </w:rPr>
              <w:t xml:space="preserve">10.2 </w:t>
            </w:r>
            <w:r w:rsidR="005F033C" w:rsidRPr="007F5070">
              <w:rPr>
                <w:rStyle w:val="a3"/>
                <w:noProof/>
              </w:rPr>
              <w:t>Решение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задачи</w:t>
            </w:r>
            <w:r w:rsidR="005F033C" w:rsidRPr="007F5070">
              <w:rPr>
                <w:rStyle w:val="a3"/>
                <w:noProof/>
                <w:lang w:val="en-US"/>
              </w:rPr>
              <w:t xml:space="preserve">, </w:t>
            </w:r>
            <w:r w:rsidR="005F033C" w:rsidRPr="007F5070">
              <w:rPr>
                <w:rStyle w:val="a3"/>
                <w:noProof/>
              </w:rPr>
              <w:t>код</w:t>
            </w:r>
            <w:r w:rsidR="005F033C" w:rsidRPr="007F5070">
              <w:rPr>
                <w:rStyle w:val="a3"/>
                <w:noProof/>
                <w:lang w:val="en-US"/>
              </w:rPr>
              <w:t xml:space="preserve"> </w:t>
            </w:r>
            <w:r w:rsidR="005F033C" w:rsidRPr="007F5070">
              <w:rPr>
                <w:rStyle w:val="a3"/>
                <w:noProof/>
              </w:rPr>
              <w:t>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50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0E877E9E" w14:textId="1E39C176" w:rsidR="005F033C" w:rsidRDefault="00EF065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20982051" w:history="1">
            <w:r w:rsidR="005F033C" w:rsidRPr="007F5070">
              <w:rPr>
                <w:rStyle w:val="a3"/>
                <w:noProof/>
              </w:rPr>
              <w:t>10.3 Тестирование работы программы</w:t>
            </w:r>
            <w:r w:rsidR="005F033C">
              <w:rPr>
                <w:noProof/>
                <w:webHidden/>
              </w:rPr>
              <w:tab/>
            </w:r>
            <w:r w:rsidR="005F033C">
              <w:rPr>
                <w:noProof/>
                <w:webHidden/>
              </w:rPr>
              <w:fldChar w:fldCharType="begin"/>
            </w:r>
            <w:r w:rsidR="005F033C">
              <w:rPr>
                <w:noProof/>
                <w:webHidden/>
              </w:rPr>
              <w:instrText xml:space="preserve"> PAGEREF _Toc120982051 \h </w:instrText>
            </w:r>
            <w:r w:rsidR="005F033C">
              <w:rPr>
                <w:noProof/>
                <w:webHidden/>
              </w:rPr>
            </w:r>
            <w:r w:rsidR="005F033C">
              <w:rPr>
                <w:noProof/>
                <w:webHidden/>
              </w:rPr>
              <w:fldChar w:fldCharType="separate"/>
            </w:r>
            <w:r w:rsidR="005F033C">
              <w:rPr>
                <w:noProof/>
                <w:webHidden/>
              </w:rPr>
              <w:t>24</w:t>
            </w:r>
            <w:r w:rsidR="005F033C">
              <w:rPr>
                <w:noProof/>
                <w:webHidden/>
              </w:rPr>
              <w:fldChar w:fldCharType="end"/>
            </w:r>
          </w:hyperlink>
        </w:p>
        <w:p w14:paraId="199DD764" w14:textId="78D45EEE" w:rsidR="002F1948" w:rsidRDefault="002F1948" w:rsidP="005F033C">
          <w:r>
            <w:rPr>
              <w:b/>
              <w:bCs/>
            </w:rPr>
            <w:fldChar w:fldCharType="end"/>
          </w:r>
        </w:p>
      </w:sdtContent>
    </w:sdt>
    <w:p w14:paraId="575CDCDC" w14:textId="77777777" w:rsidR="002F1948" w:rsidRDefault="002F1948">
      <w:pPr>
        <w:spacing w:after="160" w:line="259" w:lineRule="auto"/>
        <w:rPr>
          <w:b/>
          <w:bCs/>
        </w:rPr>
      </w:pPr>
      <w:r>
        <w:br w:type="page"/>
      </w:r>
    </w:p>
    <w:p w14:paraId="2091D358" w14:textId="77777777" w:rsidR="00E52A5E" w:rsidRDefault="00E52A5E" w:rsidP="002E33FF">
      <w:pPr>
        <w:pStyle w:val="1"/>
      </w:pPr>
      <w:bookmarkStart w:id="2" w:name="_Toc120982012"/>
      <w:r>
        <w:lastRenderedPageBreak/>
        <w:t>Задача 1</w:t>
      </w:r>
      <w:bookmarkEnd w:id="2"/>
    </w:p>
    <w:p w14:paraId="15658E45" w14:textId="77777777" w:rsidR="00FF2298" w:rsidRDefault="00FF2298" w:rsidP="002E33FF">
      <w:pPr>
        <w:pStyle w:val="2"/>
      </w:pPr>
      <w:bookmarkStart w:id="3" w:name="_Toc120982013"/>
      <w:r>
        <w:t>1.1. Постановка задачи</w:t>
      </w:r>
      <w:bookmarkEnd w:id="1"/>
      <w:bookmarkEnd w:id="0"/>
      <w:bookmarkEnd w:id="3"/>
    </w:p>
    <w:p w14:paraId="740FA27D" w14:textId="77777777" w:rsidR="004F7B6B" w:rsidRPr="004F7B6B" w:rsidRDefault="004F7B6B" w:rsidP="004F7B6B">
      <w:pPr>
        <w:ind w:firstLine="708"/>
      </w:pPr>
      <w:bookmarkStart w:id="4" w:name="_Toc84504562"/>
      <w:bookmarkStart w:id="5" w:name="_Toc117979533"/>
      <w:r w:rsidRPr="004F7B6B">
        <w:t xml:space="preserve">Найти сумму первых </w:t>
      </w:r>
      <w:r w:rsidRPr="004F7B6B">
        <w:rPr>
          <w:position w:val="-6"/>
        </w:rPr>
        <w:object w:dxaOrig="279" w:dyaOrig="279" w14:anchorId="53E7C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8" o:title=""/>
          </v:shape>
          <o:OLEObject Type="Embed" ProgID="Equation.DSMT4" ShapeID="_x0000_i1025" DrawAspect="Content" ObjectID="_1774849195" r:id="rId9"/>
        </w:object>
      </w:r>
      <w:r w:rsidRPr="004F7B6B">
        <w:t xml:space="preserve">членов ряда и найти сумму членов ряда, которые </w:t>
      </w:r>
      <w:r>
        <w:t>меньше заданного с клавиатуры числа</w:t>
      </w:r>
      <w:r w:rsidRPr="004F7B6B">
        <w:rPr>
          <w:position w:val="-4"/>
        </w:rPr>
        <w:object w:dxaOrig="320" w:dyaOrig="260" w14:anchorId="7EB13D83">
          <v:shape id="_x0000_i1026" type="#_x0000_t75" style="width:15pt;height:12.75pt" o:ole="">
            <v:imagedata r:id="rId10" o:title=""/>
          </v:shape>
          <o:OLEObject Type="Embed" ProgID="Equation.DSMT4" ShapeID="_x0000_i1026" DrawAspect="Content" ObjectID="_1774849196" r:id="rId11"/>
        </w:object>
      </w:r>
      <w:r w:rsidRPr="004F7B6B">
        <w:t>:</w:t>
      </w:r>
    </w:p>
    <w:p w14:paraId="16D982CF" w14:textId="7B8CE2CB" w:rsidR="00FF2298" w:rsidRPr="00023E92" w:rsidRDefault="00432414" w:rsidP="004F7B6B">
      <w:pPr>
        <w:ind w:firstLine="708"/>
        <w:rPr>
          <w:sz w:val="24"/>
          <w:szCs w:val="24"/>
        </w:rPr>
      </w:pPr>
      <w:r w:rsidRPr="005B71EB">
        <w:rPr>
          <w:i/>
          <w:position w:val="-28"/>
        </w:rPr>
        <w:object w:dxaOrig="8660" w:dyaOrig="700" w14:anchorId="42ACD5A5">
          <v:shape id="_x0000_i1027" type="#_x0000_t75" style="width:432.75pt;height:34.5pt" o:ole="">
            <v:imagedata r:id="rId12" o:title=""/>
          </v:shape>
          <o:OLEObject Type="Embed" ProgID="Equation.DSMT4" ShapeID="_x0000_i1027" DrawAspect="Content" ObjectID="_1774849197" r:id="rId13"/>
        </w:object>
      </w:r>
    </w:p>
    <w:p w14:paraId="317BFA2B" w14:textId="77777777" w:rsidR="00FF2298" w:rsidRPr="002648B6" w:rsidRDefault="00FF2298" w:rsidP="002E33FF">
      <w:pPr>
        <w:pStyle w:val="2"/>
      </w:pPr>
      <w:bookmarkStart w:id="6" w:name="_Toc120982014"/>
      <w:r w:rsidRPr="002648B6">
        <w:t xml:space="preserve">1.2. </w:t>
      </w:r>
      <w:r>
        <w:t>Решение</w:t>
      </w:r>
      <w:r w:rsidRPr="002648B6">
        <w:t xml:space="preserve"> </w:t>
      </w:r>
      <w:r>
        <w:t>задачи</w:t>
      </w:r>
      <w:r w:rsidRPr="002648B6">
        <w:t xml:space="preserve">, </w:t>
      </w:r>
      <w:r>
        <w:t>код</w:t>
      </w:r>
      <w:r w:rsidRPr="002648B6">
        <w:t xml:space="preserve"> </w:t>
      </w:r>
      <w:r>
        <w:t>программы</w:t>
      </w:r>
      <w:bookmarkEnd w:id="4"/>
      <w:bookmarkEnd w:id="5"/>
      <w:bookmarkEnd w:id="6"/>
    </w:p>
    <w:p w14:paraId="1EA40305" w14:textId="1928B6C1" w:rsidR="008308CF" w:rsidRPr="008308CF" w:rsidRDefault="008308CF" w:rsidP="008308CF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eastAsia="ru-RU"/>
        </w:rPr>
      </w:pPr>
      <w:bookmarkStart w:id="7" w:name="_Toc84504563"/>
      <w:bookmarkStart w:id="8" w:name="_Toc117979534"/>
      <w:bookmarkStart w:id="9" w:name="_Toc120982015"/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ackag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INFIRMATIKA.laba_4.src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mpor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java.util.Scanner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="00F03C12">
        <w:rPr>
          <w:rFonts w:asciiTheme="minorHAnsi" w:eastAsia="Times New Roman" w:hAnsiTheme="minorHAnsi"/>
          <w:color w:val="0033B3"/>
          <w:sz w:val="24"/>
          <w:szCs w:val="24"/>
          <w:lang w:val="en-US" w:eastAsia="ru-RU"/>
        </w:rPr>
        <w:t>Task</w:t>
      </w:r>
      <w:r w:rsidR="00F03C12" w:rsidRPr="00F03C12">
        <w:rPr>
          <w:rFonts w:asciiTheme="minorHAnsi" w:eastAsia="Times New Roman" w:hAnsiTheme="minorHAnsi"/>
          <w:color w:val="0033B3"/>
          <w:sz w:val="24"/>
          <w:szCs w:val="24"/>
          <w:lang w:eastAsia="ru-RU"/>
        </w:rPr>
        <w:t>1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void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627A"/>
          <w:sz w:val="24"/>
          <w:szCs w:val="24"/>
          <w:lang w:eastAsia="ru-RU"/>
        </w:rPr>
        <w:t>mai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tring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rgs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canner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canner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new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canner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i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число x: "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x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canner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nextDouble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количество членов ряда (N): "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canner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nextInt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число M: "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M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canner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nextDouble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OfFirstN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sumOfFirst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x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LessThan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sumLessThan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x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l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Сумма первых "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 членов ряда: "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OfFirst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l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Сумма членов ряда, которые меньше "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M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8308CF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: "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LessThan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627A"/>
          <w:sz w:val="24"/>
          <w:szCs w:val="24"/>
          <w:lang w:eastAsia="ru-RU"/>
        </w:rPr>
        <w:t>sumOfFirst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x,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for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&lt;= N;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+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pow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,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2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*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-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/ (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cos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+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si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627A"/>
          <w:sz w:val="24"/>
          <w:szCs w:val="24"/>
          <w:lang w:eastAsia="ru-RU"/>
        </w:rPr>
        <w:t>sumLessThan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x,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M,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for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&lt;= N;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+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pow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,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2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* 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- </w:t>
      </w:r>
      <w:r w:rsidRPr="008308CF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/ (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cos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+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8308CF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sin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)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f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&lt; M) {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=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8308CF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8308CF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8308CF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</w:p>
    <w:p w14:paraId="602009B4" w14:textId="77777777" w:rsidR="00FF2298" w:rsidRDefault="00FF2298" w:rsidP="002E33FF">
      <w:pPr>
        <w:pStyle w:val="2"/>
      </w:pPr>
      <w:r>
        <w:lastRenderedPageBreak/>
        <w:t>1.3. Тестирование работы программы</w:t>
      </w:r>
      <w:bookmarkEnd w:id="7"/>
      <w:bookmarkEnd w:id="8"/>
      <w:bookmarkEnd w:id="9"/>
    </w:p>
    <w:p w14:paraId="482137B3" w14:textId="77777777" w:rsidR="00FF2298" w:rsidRPr="00FF2298" w:rsidRDefault="00FF2298" w:rsidP="00FF2298">
      <w:pPr>
        <w:pStyle w:val="1"/>
        <w:rPr>
          <w:rStyle w:val="ab"/>
        </w:rPr>
      </w:pPr>
    </w:p>
    <w:p w14:paraId="02114855" w14:textId="69A4C301" w:rsidR="00327688" w:rsidRPr="005A6589" w:rsidRDefault="00327688" w:rsidP="00327688">
      <w:pPr>
        <w:ind w:firstLine="708"/>
      </w:pPr>
      <w:r>
        <w:t xml:space="preserve">Для проверки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здана табл</w:t>
      </w:r>
      <w:r w:rsidR="005A6589">
        <w:t>ица данных в которой в ячейку А1 записано первое число</w:t>
      </w:r>
      <w:r>
        <w:t xml:space="preserve">, в ячейку </w:t>
      </w:r>
      <w:r w:rsidR="005A6589">
        <w:rPr>
          <w:lang w:val="en-US"/>
        </w:rPr>
        <w:t>A</w:t>
      </w:r>
      <w:r w:rsidR="005A6589">
        <w:t>2</w:t>
      </w:r>
      <w:r>
        <w:t xml:space="preserve"> – второе </w:t>
      </w:r>
      <w:proofErr w:type="gramStart"/>
      <w:r>
        <w:t>число ,</w:t>
      </w:r>
      <w:proofErr w:type="gramEnd"/>
      <w:r w:rsidR="005A6589" w:rsidRPr="005A6589">
        <w:t xml:space="preserve"> </w:t>
      </w:r>
      <w:r w:rsidR="005A6589">
        <w:t xml:space="preserve">в ячейку </w:t>
      </w:r>
      <w:r w:rsidR="005A6589">
        <w:rPr>
          <w:lang w:val="en-US"/>
        </w:rPr>
        <w:t>A</w:t>
      </w:r>
      <w:r w:rsidR="005A6589">
        <w:t xml:space="preserve">3 – третье число. В ячейки </w:t>
      </w:r>
      <w:r w:rsidR="005A6589">
        <w:rPr>
          <w:lang w:val="en-US"/>
        </w:rPr>
        <w:t>B</w:t>
      </w:r>
      <w:r w:rsidR="005A6589">
        <w:t xml:space="preserve"> записаны формулы для вычисления значений, в ячейку С1 записана сумма значений элементов, а в ячейку </w:t>
      </w:r>
      <w:r w:rsidR="005A6589">
        <w:rPr>
          <w:lang w:val="en-US"/>
        </w:rPr>
        <w:t>D</w:t>
      </w:r>
      <w:r w:rsidR="005A6589" w:rsidRPr="005A6589">
        <w:t xml:space="preserve">1 </w:t>
      </w:r>
      <w:r w:rsidR="005A6589">
        <w:t xml:space="preserve">записана формула для вычисления суммы элементов, меньших числа </w:t>
      </w:r>
      <w:r w:rsidR="005A6589">
        <w:rPr>
          <w:lang w:val="en-US"/>
        </w:rPr>
        <w:t>M</w:t>
      </w:r>
      <w:r w:rsidR="005A6589">
        <w:t>.</w:t>
      </w:r>
    </w:p>
    <w:p w14:paraId="01037BA0" w14:textId="26DDBCB9" w:rsidR="002D18E9" w:rsidRDefault="004B47DF" w:rsidP="00327688">
      <w:pPr>
        <w:rPr>
          <w:lang w:val="en-US"/>
        </w:rPr>
      </w:pPr>
      <w:r>
        <w:rPr>
          <w:lang w:val="en-US"/>
        </w:rPr>
        <w:t>D2</w:t>
      </w:r>
      <w:r w:rsidR="002D18E9">
        <w:rPr>
          <w:lang w:val="en-US"/>
        </w:rPr>
        <w:t>=</w:t>
      </w:r>
      <w:r w:rsidRPr="004B47DF">
        <w:rPr>
          <w:lang w:val="en-US"/>
        </w:rPr>
        <w:t>=$A$2^(2*C2-1)/(COS(C</w:t>
      </w:r>
      <w:proofErr w:type="gramStart"/>
      <w:r w:rsidRPr="004B47DF">
        <w:rPr>
          <w:lang w:val="en-US"/>
        </w:rPr>
        <w:t>2)+</w:t>
      </w:r>
      <w:proofErr w:type="gramEnd"/>
      <w:r w:rsidRPr="004B47DF">
        <w:rPr>
          <w:lang w:val="en-US"/>
        </w:rPr>
        <w:t>SIN(C2))</w:t>
      </w:r>
    </w:p>
    <w:p w14:paraId="3FB9BE3B" w14:textId="08E9D028" w:rsidR="002D18E9" w:rsidRPr="00C72222" w:rsidRDefault="004B47DF" w:rsidP="00327688">
      <w:r>
        <w:rPr>
          <w:lang w:val="en-US"/>
        </w:rPr>
        <w:t>E</w:t>
      </w:r>
      <w:r w:rsidRPr="00C72222">
        <w:t>2=</w:t>
      </w:r>
      <w:r w:rsidR="00E379FF" w:rsidRPr="00C72222">
        <w:t>=СУММ(</w:t>
      </w:r>
      <w:r w:rsidR="00E379FF" w:rsidRPr="00E379FF">
        <w:rPr>
          <w:lang w:val="en-US"/>
        </w:rPr>
        <w:t>D</w:t>
      </w:r>
      <w:r w:rsidR="00E379FF" w:rsidRPr="00C72222">
        <w:t>:</w:t>
      </w:r>
      <w:r w:rsidR="00E379FF" w:rsidRPr="00E379FF">
        <w:rPr>
          <w:lang w:val="en-US"/>
        </w:rPr>
        <w:t>D</w:t>
      </w:r>
      <w:r w:rsidR="00E379FF" w:rsidRPr="00C72222">
        <w:t>)</w:t>
      </w:r>
    </w:p>
    <w:p w14:paraId="3F368DEE" w14:textId="00E8A0AE" w:rsidR="002D18E9" w:rsidRPr="00E379FF" w:rsidRDefault="00E379FF" w:rsidP="002D18E9">
      <w:pPr>
        <w:jc w:val="left"/>
      </w:pPr>
      <w:r>
        <w:rPr>
          <w:lang w:val="en-US"/>
        </w:rPr>
        <w:t>F</w:t>
      </w:r>
      <w:r w:rsidRPr="00E379FF">
        <w:t>2==СУММЕСЛИ(D:D;"&lt;</w:t>
      </w:r>
      <w:r>
        <w:rPr>
          <w:lang w:val="en-US"/>
        </w:rPr>
        <w:t>B</w:t>
      </w:r>
      <w:r w:rsidRPr="00F825A1">
        <w:t>2</w:t>
      </w:r>
      <w:proofErr w:type="gramStart"/>
      <w:r w:rsidRPr="00E379FF">
        <w:t>";D</w:t>
      </w:r>
      <w:proofErr w:type="gramEnd"/>
      <w:r w:rsidRPr="00E379FF">
        <w:t>:D)</w:t>
      </w:r>
    </w:p>
    <w:p w14:paraId="3832C0B6" w14:textId="77777777" w:rsidR="007329EB" w:rsidRDefault="007329EB" w:rsidP="007329EB">
      <w:r>
        <w:t xml:space="preserve">На рис. 1 представлен вид решения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>.</w:t>
      </w:r>
    </w:p>
    <w:p w14:paraId="097D1E95" w14:textId="77777777" w:rsidR="007329EB" w:rsidRPr="007329EB" w:rsidRDefault="007329EB" w:rsidP="002D18E9">
      <w:pPr>
        <w:jc w:val="left"/>
      </w:pPr>
    </w:p>
    <w:p w14:paraId="3D62AACA" w14:textId="57363E77" w:rsidR="00076CBB" w:rsidRDefault="00F825A1" w:rsidP="005A6589">
      <w:pPr>
        <w:spacing w:after="200" w:line="276" w:lineRule="auto"/>
        <w:jc w:val="center"/>
      </w:pPr>
      <w:r w:rsidRPr="00F825A1">
        <w:rPr>
          <w:noProof/>
        </w:rPr>
        <w:drawing>
          <wp:inline distT="0" distB="0" distL="0" distR="0" wp14:anchorId="57072CFA" wp14:editId="4955532E">
            <wp:extent cx="3972479" cy="102884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53C2" w14:textId="77777777" w:rsidR="00D52BED" w:rsidRDefault="00D52BED" w:rsidP="00D52BED">
      <w:pPr>
        <w:jc w:val="center"/>
      </w:pPr>
      <w:r>
        <w:t>Тестирование работы программы и проверка результатов решения</w:t>
      </w:r>
    </w:p>
    <w:p w14:paraId="4FFBCAE1" w14:textId="77777777" w:rsidR="00D52BED" w:rsidRDefault="00D52BED" w:rsidP="005A6589">
      <w:pPr>
        <w:spacing w:after="200" w:line="276" w:lineRule="auto"/>
        <w:jc w:val="center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21"/>
        <w:gridCol w:w="3807"/>
        <w:gridCol w:w="5583"/>
      </w:tblGrid>
      <w:tr w:rsidR="00717684" w14:paraId="23DF9D8B" w14:textId="77777777" w:rsidTr="002D18E9">
        <w:tc>
          <w:tcPr>
            <w:tcW w:w="562" w:type="dxa"/>
          </w:tcPr>
          <w:p w14:paraId="2D2D6412" w14:textId="77777777" w:rsidR="002D18E9" w:rsidRPr="002D18E9" w:rsidRDefault="002D18E9" w:rsidP="002D18E9">
            <w:pPr>
              <w:spacing w:line="276" w:lineRule="auto"/>
              <w:rPr>
                <w:sz w:val="24"/>
                <w:szCs w:val="24"/>
              </w:rPr>
            </w:pPr>
            <w:r w:rsidRPr="002D18E9">
              <w:rPr>
                <w:sz w:val="24"/>
                <w:szCs w:val="24"/>
              </w:rPr>
              <w:t>№</w:t>
            </w:r>
          </w:p>
          <w:p w14:paraId="339EF2F8" w14:textId="51B4B616" w:rsidR="002D18E9" w:rsidRDefault="002D18E9" w:rsidP="005A6589">
            <w:pPr>
              <w:spacing w:after="200" w:line="276" w:lineRule="auto"/>
            </w:pPr>
            <w:proofErr w:type="spellStart"/>
            <w:proofErr w:type="gramStart"/>
            <w:r w:rsidRPr="002D18E9"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.</w:t>
            </w:r>
            <w:r w:rsidRPr="002D18E9">
              <w:rPr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4337" w:type="dxa"/>
          </w:tcPr>
          <w:p w14:paraId="73DBDA26" w14:textId="284FB4F9" w:rsidR="002D18E9" w:rsidRPr="002D18E9" w:rsidRDefault="002D18E9" w:rsidP="005A6589">
            <w:pPr>
              <w:spacing w:after="200" w:line="276" w:lineRule="auto"/>
              <w:rPr>
                <w:lang w:val="en-US"/>
              </w:rPr>
            </w:pPr>
            <w:r>
              <w:t xml:space="preserve">Ответ из </w:t>
            </w:r>
            <w:r>
              <w:rPr>
                <w:lang w:val="en-US"/>
              </w:rPr>
              <w:t>Java</w:t>
            </w:r>
          </w:p>
        </w:tc>
        <w:tc>
          <w:tcPr>
            <w:tcW w:w="4446" w:type="dxa"/>
          </w:tcPr>
          <w:p w14:paraId="544CDDA3" w14:textId="2F4BDD45" w:rsidR="002D18E9" w:rsidRPr="002D18E9" w:rsidRDefault="002D18E9" w:rsidP="005A6589">
            <w:pPr>
              <w:spacing w:after="200" w:line="276" w:lineRule="auto"/>
              <w:rPr>
                <w:lang w:val="en-US"/>
              </w:rPr>
            </w:pPr>
            <w:r>
              <w:t xml:space="preserve">Ответ из </w:t>
            </w:r>
            <w:r>
              <w:rPr>
                <w:lang w:val="en-US"/>
              </w:rPr>
              <w:t>MS Excel</w:t>
            </w:r>
          </w:p>
        </w:tc>
      </w:tr>
      <w:tr w:rsidR="00717684" w14:paraId="5EA5FA8C" w14:textId="77777777" w:rsidTr="002D18E9">
        <w:tc>
          <w:tcPr>
            <w:tcW w:w="562" w:type="dxa"/>
          </w:tcPr>
          <w:p w14:paraId="54ABA37A" w14:textId="5941B860" w:rsidR="002D18E9" w:rsidRPr="002D18E9" w:rsidRDefault="002D18E9" w:rsidP="005A6589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37" w:type="dxa"/>
          </w:tcPr>
          <w:p w14:paraId="57AB722F" w14:textId="546DB748" w:rsidR="002D18E9" w:rsidRDefault="00C700E9" w:rsidP="005A6589">
            <w:pPr>
              <w:spacing w:after="200" w:line="276" w:lineRule="auto"/>
            </w:pPr>
            <w:r w:rsidRPr="00C700E9">
              <w:rPr>
                <w:noProof/>
              </w:rPr>
              <w:drawing>
                <wp:inline distT="0" distB="0" distL="0" distR="0" wp14:anchorId="101D2FC8" wp14:editId="7A167B2C">
                  <wp:extent cx="2371060" cy="616816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7977" cy="631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6" w:type="dxa"/>
          </w:tcPr>
          <w:p w14:paraId="6748605F" w14:textId="3D01786D" w:rsidR="002D18E9" w:rsidRDefault="00F825A1" w:rsidP="005A6589">
            <w:pPr>
              <w:spacing w:after="200" w:line="276" w:lineRule="auto"/>
            </w:pPr>
            <w:r w:rsidRPr="00F825A1">
              <w:rPr>
                <w:noProof/>
              </w:rPr>
              <w:drawing>
                <wp:inline distT="0" distB="0" distL="0" distR="0" wp14:anchorId="7C75D093" wp14:editId="5CB037DD">
                  <wp:extent cx="3448491" cy="893135"/>
                  <wp:effectExtent l="0" t="0" r="0" b="254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1029" cy="904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7684" w14:paraId="075FC0D8" w14:textId="77777777" w:rsidTr="002D18E9">
        <w:tc>
          <w:tcPr>
            <w:tcW w:w="562" w:type="dxa"/>
          </w:tcPr>
          <w:p w14:paraId="2089A521" w14:textId="494B2EDD" w:rsidR="002D18E9" w:rsidRPr="002D18E9" w:rsidRDefault="002D18E9" w:rsidP="005A6589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37" w:type="dxa"/>
          </w:tcPr>
          <w:p w14:paraId="5B90956A" w14:textId="76F874E1" w:rsidR="002D18E9" w:rsidRDefault="00717684" w:rsidP="005A6589">
            <w:pPr>
              <w:spacing w:after="200" w:line="276" w:lineRule="auto"/>
            </w:pPr>
            <w:r w:rsidRPr="00717684">
              <w:rPr>
                <w:noProof/>
              </w:rPr>
              <w:drawing>
                <wp:inline distT="0" distB="0" distL="0" distR="0" wp14:anchorId="34A8D340" wp14:editId="04D6EB1D">
                  <wp:extent cx="2370455" cy="568083"/>
                  <wp:effectExtent l="0" t="0" r="0" b="381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4808" cy="578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6" w:type="dxa"/>
          </w:tcPr>
          <w:p w14:paraId="54C0E6B6" w14:textId="093B00F9" w:rsidR="002D18E9" w:rsidRDefault="00442C9C" w:rsidP="002D18E9">
            <w:pPr>
              <w:spacing w:after="200" w:line="276" w:lineRule="auto"/>
            </w:pPr>
            <w:r w:rsidRPr="00442C9C">
              <w:rPr>
                <w:noProof/>
              </w:rPr>
              <w:drawing>
                <wp:inline distT="0" distB="0" distL="0" distR="0" wp14:anchorId="37A11205" wp14:editId="639AAC67">
                  <wp:extent cx="3535973" cy="1797826"/>
                  <wp:effectExtent l="0" t="0" r="762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7976" cy="1819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3EDC48" w14:textId="74E319A4" w:rsidR="00B818D4" w:rsidRPr="00717684" w:rsidRDefault="00EF1D09" w:rsidP="00717684">
      <w:pPr>
        <w:spacing w:after="200" w:line="276" w:lineRule="auto"/>
      </w:pPr>
      <w:r>
        <w:tab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F9561EA" w14:textId="77777777" w:rsidR="00FF2298" w:rsidRPr="00076CBB" w:rsidRDefault="00E52A5E" w:rsidP="002E33FF">
      <w:pPr>
        <w:pStyle w:val="1"/>
        <w:rPr>
          <w:sz w:val="24"/>
          <w:szCs w:val="24"/>
        </w:rPr>
      </w:pPr>
      <w:bookmarkStart w:id="10" w:name="_Toc120982016"/>
      <w:r>
        <w:lastRenderedPageBreak/>
        <w:t>Задача 2</w:t>
      </w:r>
      <w:bookmarkEnd w:id="10"/>
    </w:p>
    <w:p w14:paraId="60DA2AD8" w14:textId="77777777" w:rsidR="00E52A5E" w:rsidRDefault="00E52A5E" w:rsidP="002E33FF">
      <w:pPr>
        <w:pStyle w:val="2"/>
      </w:pPr>
      <w:bookmarkStart w:id="11" w:name="_Toc120982017"/>
      <w:r>
        <w:t>2.1 Постановка задачи</w:t>
      </w:r>
      <w:bookmarkEnd w:id="11"/>
    </w:p>
    <w:p w14:paraId="237096E2" w14:textId="50D1C5C4" w:rsidR="00076CBB" w:rsidRPr="00B53E42" w:rsidRDefault="00EA2D5B" w:rsidP="004F7B6B">
      <w:pPr>
        <w:rPr>
          <w:lang w:val="en-US"/>
        </w:rPr>
      </w:pPr>
      <w:r w:rsidRPr="005B71EB">
        <w:t>Дано натуральное число. Определить, сколько раз в нем встречается минимальная цифра числа</w:t>
      </w:r>
      <w:r>
        <w:t xml:space="preserve"> и вычислить факториал от этого количества</w:t>
      </w:r>
      <w:r w:rsidRPr="005B71EB">
        <w:t xml:space="preserve"> (например, для числа 100 23 цифра 0 – минимальная, встречается 2 раза, 2! </w:t>
      </w:r>
      <w:r w:rsidRPr="00B53E42">
        <w:rPr>
          <w:lang w:val="en-US"/>
        </w:rPr>
        <w:t xml:space="preserve">= 2, </w:t>
      </w:r>
      <w:r w:rsidRPr="005B71EB">
        <w:t>для</w:t>
      </w:r>
      <w:r w:rsidRPr="00B53E42">
        <w:rPr>
          <w:lang w:val="en-US"/>
        </w:rPr>
        <w:t xml:space="preserve"> </w:t>
      </w:r>
      <w:r w:rsidRPr="005B71EB">
        <w:t>числа</w:t>
      </w:r>
      <w:r w:rsidRPr="00B53E42">
        <w:rPr>
          <w:lang w:val="en-US"/>
        </w:rPr>
        <w:t xml:space="preserve"> 46 636 – </w:t>
      </w:r>
      <w:r w:rsidRPr="005B71EB">
        <w:t>ответ</w:t>
      </w:r>
      <w:r w:rsidRPr="00B53E42">
        <w:rPr>
          <w:lang w:val="en-US"/>
        </w:rPr>
        <w:t xml:space="preserve"> 1, </w:t>
      </w:r>
      <w:r w:rsidRPr="005B71EB">
        <w:t>для</w:t>
      </w:r>
      <w:r w:rsidRPr="00B53E42">
        <w:rPr>
          <w:lang w:val="en-US"/>
        </w:rPr>
        <w:t xml:space="preserve"> </w:t>
      </w:r>
      <w:r w:rsidRPr="005B71EB">
        <w:t>числа</w:t>
      </w:r>
      <w:r w:rsidRPr="00B53E42">
        <w:rPr>
          <w:lang w:val="en-US"/>
        </w:rPr>
        <w:t xml:space="preserve"> 11 315 – </w:t>
      </w:r>
      <w:r w:rsidRPr="005B71EB">
        <w:t>ответ</w:t>
      </w:r>
      <w:r w:rsidRPr="00B53E42">
        <w:rPr>
          <w:lang w:val="en-US"/>
        </w:rPr>
        <w:t xml:space="preserve"> 6).</w:t>
      </w:r>
    </w:p>
    <w:p w14:paraId="315912F3" w14:textId="77777777" w:rsidR="002F1948" w:rsidRPr="00B53E42" w:rsidRDefault="002F1948" w:rsidP="004F7B6B">
      <w:pPr>
        <w:rPr>
          <w:lang w:val="en-US"/>
        </w:rPr>
      </w:pPr>
    </w:p>
    <w:p w14:paraId="4138CC9E" w14:textId="77777777" w:rsidR="00E52A5E" w:rsidRPr="00B53E42" w:rsidRDefault="00E52A5E" w:rsidP="002E33FF">
      <w:pPr>
        <w:pStyle w:val="2"/>
        <w:rPr>
          <w:lang w:val="en-US"/>
        </w:rPr>
      </w:pPr>
      <w:bookmarkStart w:id="12" w:name="_Toc120982018"/>
      <w:r w:rsidRPr="00B53E42">
        <w:rPr>
          <w:lang w:val="en-US"/>
        </w:rPr>
        <w:t xml:space="preserve">2.2 </w:t>
      </w:r>
      <w:r>
        <w:t>Решение</w:t>
      </w:r>
      <w:r w:rsidRPr="00B53E42">
        <w:rPr>
          <w:lang w:val="en-US"/>
        </w:rPr>
        <w:t xml:space="preserve"> </w:t>
      </w:r>
      <w:r>
        <w:t>задачи</w:t>
      </w:r>
      <w:r w:rsidRPr="00B53E42">
        <w:rPr>
          <w:lang w:val="en-US"/>
        </w:rPr>
        <w:t xml:space="preserve">, </w:t>
      </w:r>
      <w:r>
        <w:t>код</w:t>
      </w:r>
      <w:r w:rsidRPr="00B53E42">
        <w:rPr>
          <w:lang w:val="en-US"/>
        </w:rPr>
        <w:t xml:space="preserve"> </w:t>
      </w:r>
      <w:r>
        <w:t>программы</w:t>
      </w:r>
      <w:bookmarkEnd w:id="12"/>
    </w:p>
    <w:p w14:paraId="61B788DF" w14:textId="77777777" w:rsidR="008B1283" w:rsidRPr="008B1283" w:rsidRDefault="008B1283" w:rsidP="008B1283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</w:pP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mpor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ava.util.Scanner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class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2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void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main(String[]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Scanner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new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(System.in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натуральное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число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: "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number 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.nextIn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number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count 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untMinDigitOccurrences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number,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long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factorial 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mputeFactorial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count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Минимальная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цифра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числа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: "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+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Количество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хождений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минимальной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цифры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: "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 count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Факториал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т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количества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хождений</w:t>
      </w:r>
      <w:r w:rsidRPr="008B1283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: "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 factorial)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umber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9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while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number &gt;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digit = number %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digit &lt;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digit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number /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untMinDigitOccurrences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number,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count 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while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number &gt;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digit = number %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digit =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inDigit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count++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number /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0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unt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long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mputeFactorial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lastRenderedPageBreak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n =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0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|| n =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long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factorial 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8B1283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2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n;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factorial *= </w:t>
      </w:r>
      <w:proofErr w:type="spellStart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8B1283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actorial;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8B1283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</w:p>
    <w:p w14:paraId="3C7C429E" w14:textId="77777777" w:rsidR="002E33FF" w:rsidRPr="008B1283" w:rsidRDefault="002E33FF" w:rsidP="002E33FF">
      <w:pPr>
        <w:rPr>
          <w:lang w:val="en-US"/>
        </w:rPr>
      </w:pPr>
    </w:p>
    <w:p w14:paraId="06146E22" w14:textId="77777777" w:rsidR="00E52A5E" w:rsidRDefault="00E52A5E" w:rsidP="002E33FF">
      <w:pPr>
        <w:pStyle w:val="2"/>
      </w:pPr>
      <w:bookmarkStart w:id="13" w:name="_Toc120982019"/>
      <w:r>
        <w:t>2.3 Тестирование работы программы</w:t>
      </w:r>
      <w:bookmarkEnd w:id="13"/>
    </w:p>
    <w:p w14:paraId="0F08713B" w14:textId="3D4AE839" w:rsidR="006635FD" w:rsidRPr="005F033C" w:rsidRDefault="00327688" w:rsidP="00B359B0">
      <w:pPr>
        <w:ind w:firstLine="708"/>
      </w:pPr>
      <w:r>
        <w:t xml:space="preserve">Для проверки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здана </w:t>
      </w:r>
      <w:proofErr w:type="gramStart"/>
      <w:r>
        <w:t>таблица данных</w:t>
      </w:r>
      <w:proofErr w:type="gramEnd"/>
      <w:r w:rsidR="00A72DE4">
        <w:t xml:space="preserve"> в которой в ячейку А2 </w:t>
      </w:r>
      <w:r w:rsidR="00B46E0C">
        <w:t xml:space="preserve">записаны </w:t>
      </w:r>
      <w:r w:rsidR="00E2535A">
        <w:t xml:space="preserve">цифры из числа, в </w:t>
      </w:r>
      <w:r w:rsidR="00E2535A">
        <w:rPr>
          <w:lang w:val="en-US"/>
        </w:rPr>
        <w:t>B</w:t>
      </w:r>
      <w:r w:rsidR="000644A3">
        <w:t>3</w:t>
      </w:r>
      <w:r w:rsidR="00E2535A">
        <w:t>- минимальная цифра, С</w:t>
      </w:r>
      <w:r w:rsidR="000644A3">
        <w:t>3</w:t>
      </w:r>
      <w:r w:rsidR="00E2535A">
        <w:t xml:space="preserve"> – количество минимальных цифр, </w:t>
      </w:r>
      <w:r w:rsidR="000644A3">
        <w:rPr>
          <w:lang w:val="en-US"/>
        </w:rPr>
        <w:t>D</w:t>
      </w:r>
      <w:r w:rsidR="000644A3" w:rsidRPr="000644A3">
        <w:t xml:space="preserve">2 </w:t>
      </w:r>
      <w:r w:rsidR="000644A3">
        <w:t xml:space="preserve">– факториал от кол-ва </w:t>
      </w:r>
      <w:r w:rsidR="00B359B0">
        <w:t>цифр в числе.</w:t>
      </w:r>
    </w:p>
    <w:p w14:paraId="4633BD73" w14:textId="60EE39BD" w:rsidR="007329EB" w:rsidRDefault="007329EB" w:rsidP="00A72DE4">
      <w:pPr>
        <w:jc w:val="center"/>
      </w:pPr>
    </w:p>
    <w:p w14:paraId="5086020A" w14:textId="5F3EF89E" w:rsidR="00DC1809" w:rsidRDefault="006635FD" w:rsidP="00A72DE4">
      <w:pPr>
        <w:jc w:val="center"/>
      </w:pPr>
      <w:r>
        <w:t>На рис. 2</w:t>
      </w:r>
      <w:r w:rsidR="00327688">
        <w:t xml:space="preserve"> представлен вид решения в </w:t>
      </w:r>
      <w:r w:rsidR="00327688">
        <w:rPr>
          <w:lang w:val="en-US"/>
        </w:rPr>
        <w:t>MS</w:t>
      </w:r>
      <w:r w:rsidR="00327688">
        <w:t xml:space="preserve"> </w:t>
      </w:r>
      <w:r w:rsidR="00327688">
        <w:rPr>
          <w:lang w:val="en-US"/>
        </w:rPr>
        <w:t>Excel</w:t>
      </w:r>
      <w:r w:rsidR="00327688">
        <w:t>.</w:t>
      </w:r>
    </w:p>
    <w:p w14:paraId="58D1D3CF" w14:textId="01A780A2" w:rsidR="00B818D4" w:rsidRDefault="00B46E0C" w:rsidP="006635FD">
      <w:pPr>
        <w:jc w:val="center"/>
      </w:pPr>
      <w:r w:rsidRPr="00B46E0C">
        <w:rPr>
          <w:noProof/>
        </w:rPr>
        <w:drawing>
          <wp:inline distT="0" distB="0" distL="0" distR="0" wp14:anchorId="11FE6DAB" wp14:editId="68C1F00B">
            <wp:extent cx="2705478" cy="171473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1714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C3228" w14:textId="22C2C216" w:rsidR="006635FD" w:rsidRDefault="006635FD" w:rsidP="006635FD">
      <w:pPr>
        <w:jc w:val="center"/>
      </w:pPr>
      <w:r>
        <w:t>рис.2</w:t>
      </w:r>
    </w:p>
    <w:p w14:paraId="249C8E3A" w14:textId="77777777" w:rsidR="00D52BED" w:rsidRDefault="00D52BED" w:rsidP="006635FD">
      <w:pPr>
        <w:jc w:val="center"/>
      </w:pPr>
    </w:p>
    <w:p w14:paraId="285011AC" w14:textId="77777777" w:rsidR="00D52BED" w:rsidRDefault="00D52BED" w:rsidP="00D52BED">
      <w:pPr>
        <w:jc w:val="center"/>
      </w:pPr>
      <w:r>
        <w:t>Тестирование работы программы и проверка результатов решения</w:t>
      </w:r>
    </w:p>
    <w:p w14:paraId="69CA1AD4" w14:textId="77777777" w:rsidR="00D52BED" w:rsidRDefault="00D52BED" w:rsidP="006635FD">
      <w:pPr>
        <w:jc w:val="center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86"/>
        <w:gridCol w:w="4371"/>
        <w:gridCol w:w="4954"/>
      </w:tblGrid>
      <w:tr w:rsidR="00CD3DC3" w14:paraId="2AC0BA7E" w14:textId="77777777" w:rsidTr="006635FD">
        <w:tc>
          <w:tcPr>
            <w:tcW w:w="586" w:type="dxa"/>
          </w:tcPr>
          <w:p w14:paraId="41AC72DC" w14:textId="77777777" w:rsidR="006635FD" w:rsidRDefault="006635FD" w:rsidP="006635FD">
            <w:r>
              <w:t>№</w:t>
            </w:r>
          </w:p>
          <w:p w14:paraId="3A206C41" w14:textId="5E9AAA2A" w:rsidR="006635FD" w:rsidRDefault="006635FD" w:rsidP="006635FD">
            <w:proofErr w:type="spellStart"/>
            <w:proofErr w:type="gramStart"/>
            <w:r>
              <w:t>п.п</w:t>
            </w:r>
            <w:proofErr w:type="spellEnd"/>
            <w:proofErr w:type="gramEnd"/>
          </w:p>
        </w:tc>
        <w:tc>
          <w:tcPr>
            <w:tcW w:w="4371" w:type="dxa"/>
          </w:tcPr>
          <w:p w14:paraId="08E5C4B2" w14:textId="7F1B5A2E" w:rsidR="006635FD" w:rsidRPr="006635FD" w:rsidRDefault="006635FD" w:rsidP="006635FD">
            <w:pPr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954" w:type="dxa"/>
          </w:tcPr>
          <w:p w14:paraId="71B79449" w14:textId="400FDFFD" w:rsidR="006635FD" w:rsidRPr="006635FD" w:rsidRDefault="006635FD" w:rsidP="006635FD">
            <w:pPr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CD3DC3" w14:paraId="5A5F1025" w14:textId="77777777" w:rsidTr="006635FD">
        <w:tc>
          <w:tcPr>
            <w:tcW w:w="586" w:type="dxa"/>
          </w:tcPr>
          <w:p w14:paraId="3EBF44EC" w14:textId="6E7EF63B" w:rsidR="006635FD" w:rsidRDefault="006635FD" w:rsidP="006635FD">
            <w:r>
              <w:t>1</w:t>
            </w:r>
          </w:p>
        </w:tc>
        <w:tc>
          <w:tcPr>
            <w:tcW w:w="4371" w:type="dxa"/>
          </w:tcPr>
          <w:p w14:paraId="4AC3E0B5" w14:textId="62EED17D" w:rsidR="006635FD" w:rsidRDefault="006067FA" w:rsidP="006635FD">
            <w:r w:rsidRPr="006067FA">
              <w:rPr>
                <w:noProof/>
              </w:rPr>
              <w:drawing>
                <wp:inline distT="0" distB="0" distL="0" distR="0" wp14:anchorId="7EE7973A" wp14:editId="15A17EB7">
                  <wp:extent cx="2524477" cy="676369"/>
                  <wp:effectExtent l="0" t="0" r="9525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477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4" w:type="dxa"/>
          </w:tcPr>
          <w:p w14:paraId="57906AD3" w14:textId="50814D60" w:rsidR="006635FD" w:rsidRDefault="00622796" w:rsidP="006635FD">
            <w:r w:rsidRPr="00622796">
              <w:rPr>
                <w:noProof/>
              </w:rPr>
              <w:drawing>
                <wp:inline distT="0" distB="0" distL="0" distR="0" wp14:anchorId="0B824CA5" wp14:editId="20C31795">
                  <wp:extent cx="2705478" cy="1667108"/>
                  <wp:effectExtent l="0" t="0" r="0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1667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3DC3" w14:paraId="78FAA334" w14:textId="77777777" w:rsidTr="006635FD">
        <w:tc>
          <w:tcPr>
            <w:tcW w:w="586" w:type="dxa"/>
          </w:tcPr>
          <w:p w14:paraId="0BFB4013" w14:textId="17B921A2" w:rsidR="006635FD" w:rsidRDefault="006635FD" w:rsidP="006635FD">
            <w:r>
              <w:lastRenderedPageBreak/>
              <w:t>2</w:t>
            </w:r>
          </w:p>
        </w:tc>
        <w:tc>
          <w:tcPr>
            <w:tcW w:w="4371" w:type="dxa"/>
          </w:tcPr>
          <w:p w14:paraId="40D5CA35" w14:textId="496D8096" w:rsidR="006635FD" w:rsidRDefault="008620E3" w:rsidP="006635FD">
            <w:r w:rsidRPr="008620E3">
              <w:rPr>
                <w:noProof/>
              </w:rPr>
              <w:drawing>
                <wp:inline distT="0" distB="0" distL="0" distR="0" wp14:anchorId="08EAD828" wp14:editId="34732BF5">
                  <wp:extent cx="2457793" cy="695422"/>
                  <wp:effectExtent l="0" t="0" r="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793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4" w:type="dxa"/>
          </w:tcPr>
          <w:p w14:paraId="64BB1AA9" w14:textId="1A9E33C5" w:rsidR="006635FD" w:rsidRDefault="00B46E0C" w:rsidP="006635FD">
            <w:r w:rsidRPr="00B46E0C">
              <w:rPr>
                <w:noProof/>
              </w:rPr>
              <w:drawing>
                <wp:inline distT="0" distB="0" distL="0" distR="0" wp14:anchorId="4234C4D6" wp14:editId="7D702F63">
                  <wp:extent cx="2705478" cy="1714739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1714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018C05" w14:textId="06B4F422" w:rsidR="006635FD" w:rsidRPr="006635FD" w:rsidRDefault="00EF1D09" w:rsidP="006635FD">
      <w:r>
        <w:tab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4B794A7" w14:textId="77777777" w:rsidR="00B818D4" w:rsidRDefault="00B818D4">
      <w:pPr>
        <w:spacing w:after="160" w:line="259" w:lineRule="auto"/>
      </w:pPr>
      <w:r>
        <w:br w:type="page"/>
      </w:r>
    </w:p>
    <w:p w14:paraId="11CE8617" w14:textId="77777777" w:rsidR="00076CBB" w:rsidRDefault="00076CBB" w:rsidP="00B818D4"/>
    <w:p w14:paraId="3AFAD568" w14:textId="77777777" w:rsidR="00E52A5E" w:rsidRDefault="00E52A5E" w:rsidP="002E33FF">
      <w:pPr>
        <w:pStyle w:val="1"/>
      </w:pPr>
      <w:bookmarkStart w:id="14" w:name="_Toc120982020"/>
      <w:r>
        <w:t>Задача 3</w:t>
      </w:r>
      <w:bookmarkEnd w:id="14"/>
    </w:p>
    <w:p w14:paraId="43D9C156" w14:textId="77777777" w:rsidR="00E52A5E" w:rsidRDefault="00E52A5E" w:rsidP="002E33FF">
      <w:pPr>
        <w:pStyle w:val="2"/>
      </w:pPr>
      <w:bookmarkStart w:id="15" w:name="_Toc120982021"/>
      <w:r>
        <w:t>3.1 Постановка задачи</w:t>
      </w:r>
      <w:bookmarkEnd w:id="15"/>
    </w:p>
    <w:p w14:paraId="13DACFD2" w14:textId="77777777" w:rsidR="00076CBB" w:rsidRDefault="00076CBB" w:rsidP="00076CBB">
      <w:pPr>
        <w:rPr>
          <w:color w:val="000000"/>
        </w:rPr>
      </w:pPr>
      <w:r>
        <w:rPr>
          <w:color w:val="000000"/>
        </w:rPr>
        <w:t>Написать программы, которые вычисляют выражения:</w:t>
      </w:r>
    </w:p>
    <w:p w14:paraId="4C635B05" w14:textId="379CE943" w:rsidR="004E3CD1" w:rsidRPr="002850A1" w:rsidRDefault="00295FD5" w:rsidP="004E3CD1">
      <w:pPr>
        <w:widowControl w:val="0"/>
        <w:jc w:val="center"/>
        <w:rPr>
          <w:lang w:val="en-US"/>
        </w:rPr>
      </w:pPr>
      <w:r w:rsidRPr="005B71EB">
        <w:rPr>
          <w:position w:val="-30"/>
        </w:rPr>
        <w:object w:dxaOrig="1760" w:dyaOrig="700" w14:anchorId="03C5B15F">
          <v:shape id="_x0000_i1028" type="#_x0000_t75" style="width:88.5pt;height:35.25pt" o:ole="">
            <v:imagedata r:id="rId22" o:title=""/>
          </v:shape>
          <o:OLEObject Type="Embed" ProgID="Equation.DSMT4" ShapeID="_x0000_i1028" DrawAspect="Content" ObjectID="_1774849198" r:id="rId23"/>
        </w:object>
      </w:r>
      <w:r w:rsidR="004E3CD1" w:rsidRPr="002850A1">
        <w:rPr>
          <w:lang w:val="en-US"/>
        </w:rPr>
        <w:t>,</w:t>
      </w:r>
      <w:r w:rsidR="00CA35F6" w:rsidRPr="00AE47BD">
        <w:rPr>
          <w:lang w:val="en-US"/>
        </w:rPr>
        <w:t xml:space="preserve"> </w:t>
      </w:r>
      <w:r w:rsidR="00DE3C27" w:rsidRPr="005B71EB">
        <w:rPr>
          <w:position w:val="-32"/>
        </w:rPr>
        <w:object w:dxaOrig="1260" w:dyaOrig="720" w14:anchorId="797D4BB8">
          <v:shape id="_x0000_i1029" type="#_x0000_t75" style="width:62.25pt;height:36.75pt" o:ole="">
            <v:imagedata r:id="rId24" o:title=""/>
          </v:shape>
          <o:OLEObject Type="Embed" ProgID="Equation.DSMT4" ShapeID="_x0000_i1029" DrawAspect="Content" ObjectID="_1774849199" r:id="rId25"/>
        </w:object>
      </w:r>
      <w:r w:rsidR="004E3CD1" w:rsidRPr="002850A1">
        <w:rPr>
          <w:lang w:val="en-US"/>
        </w:rPr>
        <w:t xml:space="preserve">, </w:t>
      </w:r>
      <w:r w:rsidR="00CA35F6" w:rsidRPr="005B71EB">
        <w:rPr>
          <w:position w:val="-38"/>
        </w:rPr>
        <w:object w:dxaOrig="4220" w:dyaOrig="900" w14:anchorId="5F08BE0D">
          <v:shape id="_x0000_i1030" type="#_x0000_t75" style="width:210.75pt;height:45pt" o:ole="">
            <v:imagedata r:id="rId26" o:title=""/>
          </v:shape>
          <o:OLEObject Type="Embed" ProgID="Equation.DSMT4" ShapeID="_x0000_i1030" DrawAspect="Content" ObjectID="_1774849200" r:id="rId27"/>
        </w:object>
      </w:r>
    </w:p>
    <w:p w14:paraId="1AA79D58" w14:textId="77777777" w:rsidR="00076CBB" w:rsidRPr="002850A1" w:rsidRDefault="00076CBB" w:rsidP="00076CBB">
      <w:pPr>
        <w:rPr>
          <w:lang w:val="en-US"/>
        </w:rPr>
      </w:pPr>
    </w:p>
    <w:p w14:paraId="2B4BFA3C" w14:textId="77777777" w:rsidR="00E52A5E" w:rsidRPr="002850A1" w:rsidRDefault="00E52A5E" w:rsidP="002E33FF">
      <w:pPr>
        <w:pStyle w:val="2"/>
        <w:rPr>
          <w:lang w:val="en-US"/>
        </w:rPr>
      </w:pPr>
      <w:bookmarkStart w:id="16" w:name="_Toc120982022"/>
      <w:r w:rsidRPr="002850A1">
        <w:rPr>
          <w:lang w:val="en-US"/>
        </w:rPr>
        <w:t xml:space="preserve">3.2 </w:t>
      </w:r>
      <w:r>
        <w:t>Решение</w:t>
      </w:r>
      <w:r w:rsidRPr="002850A1">
        <w:rPr>
          <w:lang w:val="en-US"/>
        </w:rPr>
        <w:t xml:space="preserve"> </w:t>
      </w:r>
      <w:r>
        <w:t>задачи</w:t>
      </w:r>
      <w:r w:rsidRPr="002850A1">
        <w:rPr>
          <w:lang w:val="en-US"/>
        </w:rPr>
        <w:t xml:space="preserve">, </w:t>
      </w:r>
      <w:r>
        <w:t>код</w:t>
      </w:r>
      <w:r w:rsidRPr="002850A1">
        <w:rPr>
          <w:lang w:val="en-US"/>
        </w:rPr>
        <w:t xml:space="preserve"> </w:t>
      </w:r>
      <w:r w:rsidR="00076CBB">
        <w:t>программы</w:t>
      </w:r>
      <w:bookmarkEnd w:id="16"/>
    </w:p>
    <w:p w14:paraId="6E5209DB" w14:textId="77777777" w:rsidR="00AE47BD" w:rsidRPr="00AE47BD" w:rsidRDefault="00AE47BD" w:rsidP="00AE47BD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</w:pP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mport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ava.lang.Math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class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3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void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main(String[]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1 = calculateExpression1(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2 = calculateExpression2(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3 = calculateExpression3(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езультат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ыражения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1: "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 result1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езультат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ыражения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2: "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 result2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езультат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ыражения</w:t>
      </w:r>
      <w:r w:rsidRPr="00AE47BD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3: "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 result3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alculateExpression1(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sum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8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j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j &lt;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++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.pow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Math.log(j) + Math.log(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,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2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sum +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um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alculateExpression2(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product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5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Product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j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j &lt;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++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Product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*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.pow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j, Math.log(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product *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Product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oduct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alculateExpression3(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product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8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j 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j &lt;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2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*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-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++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lastRenderedPageBreak/>
        <w:t xml:space="preserve">        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k 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 j; k &lt;=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2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* (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 j); k++) {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   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= (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2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*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.sin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j) -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3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*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.cos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- </w:t>
      </w:r>
      <w:r w:rsidRPr="00AE47BD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0.5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* k))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product *= </w:t>
      </w:r>
      <w:proofErr w:type="spellStart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nerSum</w:t>
      </w:r>
      <w:proofErr w:type="spellEnd"/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AE47BD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oduct;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AE47BD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</w:p>
    <w:p w14:paraId="4EC6E3E2" w14:textId="741BD402" w:rsidR="00327688" w:rsidRPr="00AB409D" w:rsidRDefault="00327688">
      <w:pPr>
        <w:suppressAutoHyphens w:val="0"/>
        <w:spacing w:after="160" w:line="259" w:lineRule="auto"/>
        <w:jc w:val="left"/>
        <w:rPr>
          <w:rFonts w:eastAsiaTheme="majorEastAsia" w:cstheme="majorBidi"/>
          <w:sz w:val="24"/>
          <w:szCs w:val="26"/>
          <w:lang w:val="en-US" w:eastAsia="ru-RU"/>
        </w:rPr>
      </w:pPr>
    </w:p>
    <w:p w14:paraId="404D01AA" w14:textId="5A6AD053" w:rsidR="002E33FF" w:rsidRDefault="00B818D4" w:rsidP="002E33FF">
      <w:pPr>
        <w:pStyle w:val="2"/>
      </w:pPr>
      <w:bookmarkStart w:id="17" w:name="_Toc120982023"/>
      <w:r>
        <w:t>3</w:t>
      </w:r>
      <w:r w:rsidR="002E33FF">
        <w:t>.3 Тестирование работы программы</w:t>
      </w:r>
      <w:bookmarkEnd w:id="17"/>
    </w:p>
    <w:p w14:paraId="16B661FD" w14:textId="2D5E9F40" w:rsidR="00327688" w:rsidRPr="0050047C" w:rsidRDefault="00327688" w:rsidP="00327688">
      <w:pPr>
        <w:ind w:firstLine="708"/>
      </w:pPr>
      <w:r w:rsidRPr="0050047C">
        <w:t>Для проверк</w:t>
      </w:r>
      <w:r w:rsidR="00EF1D09" w:rsidRPr="0050047C">
        <w:t>и задачи (1 и 2)</w:t>
      </w:r>
      <w:r w:rsidRPr="0050047C">
        <w:t xml:space="preserve"> в </w:t>
      </w:r>
      <w:r w:rsidRPr="0050047C">
        <w:rPr>
          <w:lang w:val="en-US"/>
        </w:rPr>
        <w:t>MS</w:t>
      </w:r>
      <w:r w:rsidRPr="0050047C">
        <w:t xml:space="preserve"> </w:t>
      </w:r>
      <w:r w:rsidRPr="0050047C">
        <w:rPr>
          <w:lang w:val="en-US"/>
        </w:rPr>
        <w:t>Excel</w:t>
      </w:r>
      <w:r w:rsidRPr="0050047C">
        <w:t xml:space="preserve"> создана та</w:t>
      </w:r>
      <w:r w:rsidR="00EF1D09" w:rsidRPr="0050047C">
        <w:t xml:space="preserve">блица данных в которой в ячейки 1 строки введены значения </w:t>
      </w:r>
      <w:r w:rsidR="0050047C" w:rsidRPr="0050047C">
        <w:rPr>
          <w:position w:val="-10"/>
        </w:rPr>
        <w:object w:dxaOrig="200" w:dyaOrig="300" w14:anchorId="36FB80BB">
          <v:shape id="_x0000_i1031" type="#_x0000_t75" style="width:9.75pt;height:15pt" o:ole="">
            <v:imagedata r:id="rId28" o:title=""/>
          </v:shape>
          <o:OLEObject Type="Embed" ProgID="Equation.DSMT4" ShapeID="_x0000_i1031" DrawAspect="Content" ObjectID="_1774849201" r:id="rId29"/>
        </w:object>
      </w:r>
      <w:r w:rsidR="00EF1D09" w:rsidRPr="0050047C">
        <w:t xml:space="preserve">, а в значения 1 столбца значения </w:t>
      </w:r>
      <w:r w:rsidR="0050047C" w:rsidRPr="0050047C">
        <w:rPr>
          <w:position w:val="-6"/>
        </w:rPr>
        <w:object w:dxaOrig="139" w:dyaOrig="260" w14:anchorId="30F26EFD">
          <v:shape id="_x0000_i1032" type="#_x0000_t75" style="width:6.75pt;height:12.75pt" o:ole="">
            <v:imagedata r:id="rId30" o:title=""/>
          </v:shape>
          <o:OLEObject Type="Embed" ProgID="Equation.DSMT4" ShapeID="_x0000_i1032" DrawAspect="Content" ObjectID="_1774849202" r:id="rId31"/>
        </w:object>
      </w:r>
      <w:r w:rsidR="00EF1D09" w:rsidRPr="0050047C">
        <w:t>.</w:t>
      </w:r>
      <w:r w:rsidR="00742801" w:rsidRPr="0050047C">
        <w:t xml:space="preserve">Во второй таблице в столбце </w:t>
      </w:r>
      <w:r w:rsidR="00742801" w:rsidRPr="0050047C">
        <w:rPr>
          <w:lang w:val="en-US"/>
        </w:rPr>
        <w:t>E</w:t>
      </w:r>
      <w:r w:rsidR="00742801" w:rsidRPr="0050047C">
        <w:t xml:space="preserve"> записаны формулы для вычисления произведений строки, а в ячейке Е10 сумма произведений.</w:t>
      </w:r>
    </w:p>
    <w:p w14:paraId="7CC224AD" w14:textId="00256B0C" w:rsidR="00742801" w:rsidRDefault="00742801" w:rsidP="00982971">
      <w:pPr>
        <w:pStyle w:val="af"/>
        <w:numPr>
          <w:ilvl w:val="0"/>
          <w:numId w:val="1"/>
        </w:numPr>
      </w:pPr>
      <w:r w:rsidRPr="00982971">
        <w:rPr>
          <w:lang w:val="en-US"/>
        </w:rPr>
        <w:t>B</w:t>
      </w:r>
      <w:r w:rsidRPr="001F7F8E">
        <w:t>2=</w:t>
      </w:r>
      <w:r w:rsidR="001F7F8E" w:rsidRPr="001F7F8E">
        <w:t>(</w:t>
      </w:r>
      <w:r w:rsidR="001F7F8E" w:rsidRPr="00982971">
        <w:rPr>
          <w:lang w:val="en-US"/>
        </w:rPr>
        <w:t>LN</w:t>
      </w:r>
      <w:r w:rsidR="001F7F8E" w:rsidRPr="001F7F8E">
        <w:t>($</w:t>
      </w:r>
      <w:r w:rsidR="001F7F8E" w:rsidRPr="00982971">
        <w:rPr>
          <w:lang w:val="en-US"/>
        </w:rPr>
        <w:t>A</w:t>
      </w:r>
      <w:proofErr w:type="gramStart"/>
      <w:r w:rsidR="001F7F8E" w:rsidRPr="001F7F8E">
        <w:t>2)+</w:t>
      </w:r>
      <w:proofErr w:type="gramEnd"/>
      <w:r w:rsidR="001F7F8E" w:rsidRPr="00982971">
        <w:rPr>
          <w:lang w:val="en-US"/>
        </w:rPr>
        <w:t>LN</w:t>
      </w:r>
      <w:r w:rsidR="001F7F8E" w:rsidRPr="001F7F8E">
        <w:t>(</w:t>
      </w:r>
      <w:r w:rsidR="001F7F8E" w:rsidRPr="00982971">
        <w:rPr>
          <w:lang w:val="en-US"/>
        </w:rPr>
        <w:t>B</w:t>
      </w:r>
      <w:r w:rsidR="001F7F8E" w:rsidRPr="001F7F8E">
        <w:t>$1))^2</w:t>
      </w:r>
    </w:p>
    <w:p w14:paraId="17C6579C" w14:textId="52E53BC5" w:rsidR="001F7F8E" w:rsidRPr="00982971" w:rsidRDefault="00982971" w:rsidP="00982971">
      <w:pPr>
        <w:pStyle w:val="af"/>
        <w:numPr>
          <w:ilvl w:val="0"/>
          <w:numId w:val="1"/>
        </w:numPr>
        <w:rPr>
          <w:lang w:val="en-US"/>
        </w:rPr>
      </w:pPr>
      <w:r w:rsidRPr="00982971">
        <w:rPr>
          <w:lang w:val="en-US"/>
        </w:rPr>
        <w:t>B2</w:t>
      </w:r>
    </w:p>
    <w:p w14:paraId="5EE95621" w14:textId="221035D1" w:rsidR="00742801" w:rsidRDefault="00742801" w:rsidP="0050047C">
      <w:pPr>
        <w:ind w:firstLine="708"/>
      </w:pPr>
      <w:r w:rsidRPr="0050047C">
        <w:t xml:space="preserve">Для проверки </w:t>
      </w:r>
      <w:proofErr w:type="gramStart"/>
      <w:r w:rsidRPr="0050047C">
        <w:t>задачи(</w:t>
      </w:r>
      <w:proofErr w:type="gramEnd"/>
      <w:r w:rsidRPr="0050047C">
        <w:t xml:space="preserve">3) в </w:t>
      </w:r>
      <w:r w:rsidRPr="0050047C">
        <w:rPr>
          <w:lang w:val="en-US"/>
        </w:rPr>
        <w:t>MS</w:t>
      </w:r>
      <w:r w:rsidRPr="0050047C">
        <w:t xml:space="preserve"> </w:t>
      </w:r>
      <w:r w:rsidRPr="0050047C">
        <w:rPr>
          <w:lang w:val="en-US"/>
        </w:rPr>
        <w:t>Excel</w:t>
      </w:r>
      <w:r w:rsidRPr="0050047C">
        <w:t xml:space="preserve"> была создана таблица данных, в которой созданы таблички для вычисления суммы для каждого значения </w:t>
      </w:r>
      <w:r w:rsidRPr="0050047C">
        <w:rPr>
          <w:position w:val="-10"/>
          <w:lang w:val="en-US"/>
        </w:rPr>
        <w:object w:dxaOrig="852" w:dyaOrig="408" w14:anchorId="127995E8">
          <v:shape id="_x0000_i1033" type="#_x0000_t75" style="width:42pt;height:20.25pt" o:ole="">
            <v:imagedata r:id="rId32" o:title=""/>
          </v:shape>
          <o:OLEObject Type="Embed" ProgID="Equation.3" ShapeID="_x0000_i1033" DrawAspect="Content" ObjectID="_1774849203" r:id="rId33"/>
        </w:object>
      </w:r>
      <w:r w:rsidRPr="0050047C">
        <w:t xml:space="preserve">. Сумма вычисляется с помощью данного выражения, которое растянуто на определенный диапазон в зависимости от значений </w:t>
      </w:r>
      <w:r w:rsidRPr="0050047C">
        <w:rPr>
          <w:lang w:val="en-US"/>
        </w:rPr>
        <w:t>j</w:t>
      </w:r>
      <w:r w:rsidRPr="0050047C">
        <w:t xml:space="preserve"> и </w:t>
      </w:r>
      <w:r w:rsidRPr="0050047C">
        <w:rPr>
          <w:lang w:val="en-US"/>
        </w:rPr>
        <w:t>k</w:t>
      </w:r>
      <w:r w:rsidRPr="0050047C">
        <w:t xml:space="preserve">. В ячейке </w:t>
      </w:r>
      <w:r w:rsidRPr="0050047C">
        <w:rPr>
          <w:lang w:val="en-US"/>
        </w:rPr>
        <w:t>J</w:t>
      </w:r>
      <w:r w:rsidRPr="0050047C">
        <w:t>2 записана формула для нахождения произведения этих сумм.</w:t>
      </w:r>
    </w:p>
    <w:p w14:paraId="62ED450D" w14:textId="1C90D1CA" w:rsidR="0050047C" w:rsidRPr="0050047C" w:rsidRDefault="0050047C" w:rsidP="0050047C">
      <w:pPr>
        <w:ind w:firstLine="708"/>
        <w:rPr>
          <w:lang w:val="en-US"/>
        </w:rPr>
      </w:pPr>
      <w:r>
        <w:rPr>
          <w:lang w:val="en-US"/>
        </w:rPr>
        <w:t>G3</w:t>
      </w:r>
      <w:r w:rsidRPr="0050047C">
        <w:rPr>
          <w:lang w:val="en-US"/>
        </w:rPr>
        <w:t>=(2*TAN($F3+1)-3*LN(SIN($D$2-G$2)))</w:t>
      </w:r>
    </w:p>
    <w:p w14:paraId="24C217EB" w14:textId="77777777" w:rsidR="00D52BED" w:rsidRPr="005F033C" w:rsidRDefault="00D52BED" w:rsidP="00D52BED">
      <w:pPr>
        <w:jc w:val="center"/>
        <w:rPr>
          <w:lang w:val="en-US"/>
        </w:rPr>
      </w:pPr>
    </w:p>
    <w:p w14:paraId="49DABD94" w14:textId="67A7A06B" w:rsidR="00D52BED" w:rsidRDefault="00D52BED" w:rsidP="00D52BED">
      <w:pPr>
        <w:jc w:val="center"/>
      </w:pPr>
      <w:r>
        <w:t>Тестирование работы программы и проверка результатов решения</w:t>
      </w:r>
    </w:p>
    <w:p w14:paraId="719FB381" w14:textId="2948F372" w:rsidR="00327688" w:rsidRPr="00D52BED" w:rsidRDefault="00327688" w:rsidP="00327688"/>
    <w:tbl>
      <w:tblPr>
        <w:tblW w:w="9571" w:type="dxa"/>
        <w:tblLayout w:type="fixed"/>
        <w:tblLook w:val="00A0" w:firstRow="1" w:lastRow="0" w:firstColumn="1" w:lastColumn="0" w:noHBand="0" w:noVBand="0"/>
      </w:tblPr>
      <w:tblGrid>
        <w:gridCol w:w="562"/>
        <w:gridCol w:w="4149"/>
        <w:gridCol w:w="4860"/>
      </w:tblGrid>
      <w:tr w:rsidR="0008346C" w:rsidRPr="00742801" w14:paraId="5CE3DF26" w14:textId="77777777" w:rsidTr="00742801"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869351" w14:textId="77777777" w:rsidR="0008346C" w:rsidRPr="00742801" w:rsidRDefault="0008346C" w:rsidP="0008346C">
            <w:pPr>
              <w:widowControl w:val="0"/>
              <w:jc w:val="center"/>
              <w:rPr>
                <w:lang w:val="en-US"/>
              </w:rPr>
            </w:pPr>
            <w:r w:rsidRPr="00742801">
              <w:rPr>
                <w:lang w:val="en-US"/>
              </w:rPr>
              <w:t xml:space="preserve">№ </w:t>
            </w:r>
            <w:r>
              <w:t>п</w:t>
            </w:r>
            <w:r w:rsidRPr="00742801">
              <w:rPr>
                <w:lang w:val="en-US"/>
              </w:rPr>
              <w:t>.</w:t>
            </w:r>
            <w:r>
              <w:t>п</w:t>
            </w:r>
            <w:r w:rsidRPr="00742801">
              <w:rPr>
                <w:lang w:val="en-US"/>
              </w:rPr>
              <w:t>.</w:t>
            </w:r>
          </w:p>
        </w:tc>
        <w:tc>
          <w:tcPr>
            <w:tcW w:w="4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CE7DD2" w14:textId="77777777" w:rsidR="0008346C" w:rsidRDefault="0008346C" w:rsidP="0008346C">
            <w:pPr>
              <w:widowControl w:val="0"/>
              <w:jc w:val="center"/>
              <w:rPr>
                <w:lang w:val="en-US"/>
              </w:rPr>
            </w:pPr>
            <w:r>
              <w:t>Решение</w:t>
            </w:r>
            <w:r w:rsidRPr="00742801">
              <w:rPr>
                <w:lang w:val="en-US"/>
              </w:rPr>
              <w:t xml:space="preserve"> </w:t>
            </w:r>
            <w:r>
              <w:rPr>
                <w:lang w:val="en-US"/>
              </w:rPr>
              <w:t>Java</w:t>
            </w:r>
          </w:p>
        </w:tc>
        <w:tc>
          <w:tcPr>
            <w:tcW w:w="4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BDA15A" w14:textId="77777777" w:rsidR="0008346C" w:rsidRDefault="0008346C" w:rsidP="0008346C">
            <w:pPr>
              <w:widowControl w:val="0"/>
              <w:jc w:val="center"/>
              <w:rPr>
                <w:lang w:val="en-US"/>
              </w:rPr>
            </w:pPr>
            <w:r>
              <w:t>Решение</w:t>
            </w:r>
            <w:r w:rsidRPr="00742801">
              <w:rPr>
                <w:lang w:val="en-US"/>
              </w:rPr>
              <w:t xml:space="preserve"> </w:t>
            </w:r>
            <w:r>
              <w:rPr>
                <w:lang w:val="en-US"/>
              </w:rPr>
              <w:t>MS Excel</w:t>
            </w:r>
          </w:p>
        </w:tc>
      </w:tr>
      <w:tr w:rsidR="000574F2" w:rsidRPr="00742801" w14:paraId="317286BE" w14:textId="77777777" w:rsidTr="000A4FB8"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48C66" w14:textId="77777777" w:rsidR="000574F2" w:rsidRDefault="000574F2" w:rsidP="0008346C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14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CBAE57E" w14:textId="37D8F859" w:rsidR="000574F2" w:rsidRDefault="001F7F8E" w:rsidP="0008346C">
            <w:pPr>
              <w:widowControl w:val="0"/>
              <w:jc w:val="left"/>
              <w:rPr>
                <w:lang w:val="en-US"/>
              </w:rPr>
            </w:pPr>
            <w:r w:rsidRPr="001F7F8E">
              <w:rPr>
                <w:noProof/>
                <w:lang w:val="en-US"/>
              </w:rPr>
              <w:drawing>
                <wp:inline distT="0" distB="0" distL="0" distR="0" wp14:anchorId="19BC3897" wp14:editId="64D3AC8E">
                  <wp:extent cx="2497455" cy="51879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7455" cy="518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2F4B4" w14:textId="56B2B5C4" w:rsidR="000574F2" w:rsidRPr="00742801" w:rsidRDefault="000574F2" w:rsidP="0008346C">
            <w:pPr>
              <w:widowControl w:val="0"/>
              <w:jc w:val="center"/>
              <w:rPr>
                <w:lang w:val="en-US"/>
              </w:rPr>
            </w:pPr>
            <w:r w:rsidRPr="000574F2">
              <w:rPr>
                <w:noProof/>
                <w:lang w:val="en-US"/>
              </w:rPr>
              <w:drawing>
                <wp:inline distT="0" distB="0" distL="0" distR="0" wp14:anchorId="20F3FB3E" wp14:editId="4AFA4799">
                  <wp:extent cx="2948940" cy="742950"/>
                  <wp:effectExtent l="0" t="0" r="381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940" cy="7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74F2" w:rsidRPr="00742801" w14:paraId="75AE8852" w14:textId="77777777" w:rsidTr="000A4FB8">
        <w:trPr>
          <w:trHeight w:val="70"/>
        </w:trPr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7E957" w14:textId="44A9A012" w:rsidR="000574F2" w:rsidRPr="00742801" w:rsidRDefault="000574F2" w:rsidP="00742801">
            <w:pPr>
              <w:widowControl w:val="0"/>
              <w:jc w:val="center"/>
              <w:rPr>
                <w:lang w:val="en-US"/>
              </w:rPr>
            </w:pPr>
            <w:r w:rsidRPr="00742801">
              <w:rPr>
                <w:lang w:val="en-US"/>
              </w:rPr>
              <w:t>2</w:t>
            </w:r>
          </w:p>
        </w:tc>
        <w:tc>
          <w:tcPr>
            <w:tcW w:w="4149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1AF5890" w14:textId="2CD4658F" w:rsidR="000574F2" w:rsidRPr="00D927D6" w:rsidRDefault="000574F2" w:rsidP="0008346C">
            <w:pPr>
              <w:widowControl w:val="0"/>
              <w:jc w:val="left"/>
              <w:rPr>
                <w:lang w:val="en-US"/>
              </w:rPr>
            </w:pPr>
          </w:p>
        </w:tc>
        <w:tc>
          <w:tcPr>
            <w:tcW w:w="4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581B9" w14:textId="77C61500" w:rsidR="000574F2" w:rsidRPr="00742801" w:rsidRDefault="00DE7B08" w:rsidP="0008346C">
            <w:pPr>
              <w:widowControl w:val="0"/>
              <w:jc w:val="center"/>
              <w:rPr>
                <w:lang w:val="en-US"/>
              </w:rPr>
            </w:pPr>
            <w:r w:rsidRPr="00DE7B08">
              <w:rPr>
                <w:noProof/>
                <w:lang w:val="en-US"/>
              </w:rPr>
              <w:drawing>
                <wp:inline distT="0" distB="0" distL="0" distR="0" wp14:anchorId="05209272" wp14:editId="4D9ED330">
                  <wp:extent cx="2948940" cy="791845"/>
                  <wp:effectExtent l="0" t="0" r="3810" b="825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940" cy="791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74F2" w:rsidRPr="00742801" w14:paraId="5F75EA24" w14:textId="77777777" w:rsidTr="000A4FB8">
        <w:trPr>
          <w:trHeight w:val="70"/>
        </w:trPr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0A434" w14:textId="77777777" w:rsidR="000574F2" w:rsidRPr="00742801" w:rsidRDefault="000574F2" w:rsidP="0008346C">
            <w:pPr>
              <w:widowControl w:val="0"/>
              <w:jc w:val="center"/>
              <w:rPr>
                <w:lang w:val="en-US"/>
              </w:rPr>
            </w:pPr>
            <w:r w:rsidRPr="00742801">
              <w:rPr>
                <w:lang w:val="en-US"/>
              </w:rPr>
              <w:t>3</w:t>
            </w:r>
          </w:p>
        </w:tc>
        <w:tc>
          <w:tcPr>
            <w:tcW w:w="414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46D0" w14:textId="2A2B2D05" w:rsidR="000574F2" w:rsidRPr="00742801" w:rsidRDefault="000574F2" w:rsidP="0008346C">
            <w:pPr>
              <w:widowControl w:val="0"/>
              <w:jc w:val="left"/>
              <w:rPr>
                <w:lang w:val="en-US"/>
              </w:rPr>
            </w:pPr>
          </w:p>
        </w:tc>
        <w:tc>
          <w:tcPr>
            <w:tcW w:w="4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1974A" w14:textId="5A856895" w:rsidR="000574F2" w:rsidRPr="00742801" w:rsidRDefault="000574F2" w:rsidP="0008346C">
            <w:pPr>
              <w:widowControl w:val="0"/>
              <w:jc w:val="center"/>
              <w:rPr>
                <w:lang w:val="en-US"/>
              </w:rPr>
            </w:pPr>
            <w:r>
              <w:t>Смотри</w:t>
            </w:r>
            <w:r w:rsidRPr="00742801">
              <w:rPr>
                <w:lang w:val="en-US"/>
              </w:rPr>
              <w:t xml:space="preserve"> </w:t>
            </w:r>
            <w:r>
              <w:t>рис</w:t>
            </w:r>
            <w:r w:rsidRPr="00742801">
              <w:rPr>
                <w:lang w:val="en-US"/>
              </w:rPr>
              <w:t>.3.3.</w:t>
            </w:r>
          </w:p>
        </w:tc>
      </w:tr>
    </w:tbl>
    <w:p w14:paraId="6545A954" w14:textId="35344489" w:rsidR="00076CBB" w:rsidRPr="002E33FF" w:rsidRDefault="00957620" w:rsidP="00076CBB">
      <w:pPr>
        <w:rPr>
          <w:lang w:val="en-US"/>
        </w:rPr>
      </w:pPr>
      <w:r w:rsidRPr="00957620">
        <w:rPr>
          <w:noProof/>
          <w:lang w:val="en-US"/>
        </w:rPr>
        <w:lastRenderedPageBreak/>
        <w:drawing>
          <wp:inline distT="0" distB="0" distL="0" distR="0" wp14:anchorId="31361CCE" wp14:editId="2DFE7A7B">
            <wp:extent cx="6299835" cy="3664585"/>
            <wp:effectExtent l="0" t="0" r="571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64F24" w14:textId="457C3550" w:rsidR="003C0ADE" w:rsidRPr="005F033C" w:rsidRDefault="003C0ADE" w:rsidP="003C0ADE">
      <w:pPr>
        <w:spacing w:after="160" w:line="259" w:lineRule="auto"/>
        <w:jc w:val="center"/>
      </w:pPr>
      <w:r>
        <w:t>рис</w:t>
      </w:r>
      <w:r w:rsidRPr="005F033C">
        <w:t>.3.3.-</w:t>
      </w:r>
      <w:r>
        <w:t xml:space="preserve">Проверка 3 номера на </w:t>
      </w:r>
      <w:r>
        <w:rPr>
          <w:lang w:val="en-US"/>
        </w:rPr>
        <w:t>MS</w:t>
      </w:r>
      <w:r w:rsidRPr="003C0ADE">
        <w:t xml:space="preserve"> </w:t>
      </w:r>
      <w:r>
        <w:rPr>
          <w:lang w:val="en-US"/>
        </w:rPr>
        <w:t>Excel</w:t>
      </w:r>
    </w:p>
    <w:p w14:paraId="192666B4" w14:textId="77777777" w:rsidR="00D35952" w:rsidRPr="006635FD" w:rsidRDefault="00D35952" w:rsidP="00D35952">
      <w:r w:rsidRPr="005F033C">
        <w:tab/>
      </w: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161D12" w14:textId="706621AA" w:rsidR="00D35952" w:rsidRPr="003C0ADE" w:rsidRDefault="00D35952" w:rsidP="00D35952">
      <w:pPr>
        <w:spacing w:after="160" w:line="259" w:lineRule="auto"/>
      </w:pPr>
    </w:p>
    <w:p w14:paraId="3C7DDBCD" w14:textId="0EB506E6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43660A9C" w14:textId="77777777" w:rsidR="00076CBB" w:rsidRDefault="00076CBB" w:rsidP="002E33FF">
      <w:pPr>
        <w:pStyle w:val="1"/>
      </w:pPr>
      <w:bookmarkStart w:id="18" w:name="_Toc120982024"/>
      <w:r>
        <w:lastRenderedPageBreak/>
        <w:t>Задача 4</w:t>
      </w:r>
      <w:bookmarkEnd w:id="18"/>
    </w:p>
    <w:p w14:paraId="3CB1D2EC" w14:textId="77777777" w:rsidR="00B818D4" w:rsidRPr="00B818D4" w:rsidRDefault="00B818D4" w:rsidP="00B818D4"/>
    <w:p w14:paraId="0CF56FD2" w14:textId="77777777" w:rsidR="00076CBB" w:rsidRDefault="00076CBB" w:rsidP="002E33FF">
      <w:pPr>
        <w:pStyle w:val="2"/>
      </w:pPr>
      <w:bookmarkStart w:id="19" w:name="_Toc120982025"/>
      <w:r>
        <w:t>4.1 Постановка задачи</w:t>
      </w:r>
      <w:bookmarkEnd w:id="19"/>
    </w:p>
    <w:p w14:paraId="3ECF74BA" w14:textId="4B39F2BF" w:rsidR="004E3CD1" w:rsidRPr="004E3CD1" w:rsidRDefault="0051637C" w:rsidP="004E3CD1"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06B65B6B" w14:textId="77777777" w:rsidR="002E33FF" w:rsidRDefault="002E33FF" w:rsidP="004524A3">
      <w:pPr>
        <w:pStyle w:val="ac"/>
        <w:spacing w:before="0" w:beforeAutospacing="0" w:after="0" w:afterAutospacing="0"/>
        <w:jc w:val="both"/>
      </w:pPr>
    </w:p>
    <w:p w14:paraId="1CDDDA43" w14:textId="77777777" w:rsidR="00B818D4" w:rsidRDefault="00B818D4" w:rsidP="004524A3">
      <w:pPr>
        <w:pStyle w:val="ac"/>
        <w:spacing w:before="0" w:beforeAutospacing="0" w:after="0" w:afterAutospacing="0"/>
        <w:jc w:val="both"/>
      </w:pPr>
    </w:p>
    <w:p w14:paraId="060AED46" w14:textId="77777777" w:rsidR="003008F7" w:rsidRPr="00B818D4" w:rsidRDefault="003008F7" w:rsidP="002E33FF">
      <w:pPr>
        <w:pStyle w:val="2"/>
      </w:pPr>
      <w:bookmarkStart w:id="20" w:name="_Toc120982026"/>
      <w:r w:rsidRPr="00B818D4">
        <w:t xml:space="preserve">4.2 </w:t>
      </w:r>
      <w:r>
        <w:t>Решение</w:t>
      </w:r>
      <w:r w:rsidRPr="00B818D4">
        <w:t xml:space="preserve"> </w:t>
      </w:r>
      <w:r>
        <w:t>задачи</w:t>
      </w:r>
      <w:r w:rsidRPr="00B818D4">
        <w:t xml:space="preserve">, </w:t>
      </w:r>
      <w:r>
        <w:t>код</w:t>
      </w:r>
      <w:r w:rsidRPr="00B818D4">
        <w:t xml:space="preserve"> </w:t>
      </w:r>
      <w:r>
        <w:t>программы</w:t>
      </w:r>
      <w:bookmarkEnd w:id="20"/>
    </w:p>
    <w:p w14:paraId="5264385F" w14:textId="77777777" w:rsidR="00DE0C35" w:rsidRPr="00DE0C35" w:rsidRDefault="00DE0C35" w:rsidP="00DE0C35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</w:pP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mport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ava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util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public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class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4 {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public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static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void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ring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new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tinueConvers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tru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while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tinueConvers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есятичную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роб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т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0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): "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ring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Str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ex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oubl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arseDouble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Str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f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&gt;= </w:t>
      </w:r>
      <w:r w:rsidRPr="00B53E4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1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||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&lt;= </w:t>
      </w:r>
      <w:r w:rsidRPr="00B53E4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l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шибка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: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енно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числ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олжн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быт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есятичной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робью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т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0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)."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continu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}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сновани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системы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счисления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больш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и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н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олжн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быт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авн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): "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nt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extInt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extLine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); 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//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Считываем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символ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новой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строки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из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буфера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ввода</w:t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f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&lt;= </w:t>
      </w:r>
      <w:r w:rsidRPr="00B53E4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l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шибка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: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основани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системы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счисления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олжн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быт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больш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и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н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авно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1."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continu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}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ring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DecimalToBase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l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Результат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перевода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: "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lastRenderedPageBreak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edBack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BaseToDecimal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B53E4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rro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bs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-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edBack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ln</w:t>
      </w:r>
      <w:proofErr w:type="spellEnd"/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Погрешност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: " 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rror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</w:t>
      </w:r>
      <w:r w:rsidRPr="00B53E4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Желаете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продолжить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перевод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а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/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нет</w:t>
      </w:r>
      <w:r w:rsidRPr="00B53E4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)? 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String response =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.nextLine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!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ponse.equalsIgnoreCase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да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) {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tinueConvers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false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String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DecimalToBase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) {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StringBuilder result =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new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ringBuilder(</w:t>
      </w:r>
      <w:r w:rsidRPr="00DE0C3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0."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while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!= </w:t>
      </w:r>
      <w:r w:rsidRPr="00DE0C3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*= base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igit = (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nt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.append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digit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ecimalFraction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-= digit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.toString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onvertBaseToDecimal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String number,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ase) {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result = </w:t>
      </w:r>
      <w:r w:rsidRPr="00DE0C3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DE0C3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2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umber.length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);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digit =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haracter.getNumericValue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umber.charAt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result += digit / </w:t>
      </w:r>
      <w:proofErr w:type="spellStart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.pow</w:t>
      </w:r>
      <w:proofErr w:type="spellEnd"/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base, i - </w:t>
      </w:r>
      <w:r w:rsidRPr="00DE0C3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DE0C3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;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DE0C3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</w:p>
    <w:p w14:paraId="040D14B1" w14:textId="77777777" w:rsidR="004524A3" w:rsidRPr="002F2B19" w:rsidRDefault="004524A3" w:rsidP="00B818D4">
      <w:pPr>
        <w:rPr>
          <w:lang w:val="en-US"/>
        </w:rPr>
      </w:pPr>
    </w:p>
    <w:p w14:paraId="04DF8BDE" w14:textId="77777777" w:rsidR="003008F7" w:rsidRPr="002F2B19" w:rsidRDefault="003008F7" w:rsidP="00B818D4">
      <w:pPr>
        <w:rPr>
          <w:lang w:val="en-US"/>
        </w:rPr>
      </w:pPr>
    </w:p>
    <w:p w14:paraId="0F0574A8" w14:textId="77777777" w:rsidR="003008F7" w:rsidRDefault="003008F7" w:rsidP="002E33FF">
      <w:pPr>
        <w:pStyle w:val="2"/>
      </w:pPr>
      <w:bookmarkStart w:id="21" w:name="_Toc120982027"/>
      <w:r>
        <w:t>4.3 Тестирование работы программы</w:t>
      </w:r>
      <w:bookmarkEnd w:id="21"/>
    </w:p>
    <w:p w14:paraId="0555EBDF" w14:textId="078CAF77" w:rsidR="00327688" w:rsidRPr="00F4021F" w:rsidRDefault="00327688" w:rsidP="00F4021F">
      <w:pPr>
        <w:ind w:firstLine="708"/>
      </w:pPr>
      <w:r>
        <w:t xml:space="preserve">Для проверки задачи в </w:t>
      </w:r>
      <w:r w:rsidR="00F4021F">
        <w:t>онлайн-калькуляторе переводим число в другие СС.</w:t>
      </w:r>
    </w:p>
    <w:p w14:paraId="20481A8A" w14:textId="77777777" w:rsidR="00D52BED" w:rsidRDefault="00D52BED" w:rsidP="00D52BED">
      <w:pPr>
        <w:jc w:val="center"/>
      </w:pPr>
    </w:p>
    <w:p w14:paraId="39045AD0" w14:textId="771CA08C" w:rsidR="00D52BED" w:rsidRDefault="00D52BED" w:rsidP="00D52BED">
      <w:pPr>
        <w:jc w:val="center"/>
      </w:pPr>
      <w:r>
        <w:t>Тестирование работы программы и проверка результатов решения</w:t>
      </w:r>
    </w:p>
    <w:p w14:paraId="5F58FC90" w14:textId="3B3415CA" w:rsidR="004524A3" w:rsidRDefault="004524A3" w:rsidP="003008F7">
      <w:pPr>
        <w:jc w:val="center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32"/>
        <w:gridCol w:w="5348"/>
        <w:gridCol w:w="3931"/>
      </w:tblGrid>
      <w:tr w:rsidR="00545EAC" w14:paraId="784B68CC" w14:textId="77777777" w:rsidTr="00F4021F">
        <w:tc>
          <w:tcPr>
            <w:tcW w:w="704" w:type="dxa"/>
          </w:tcPr>
          <w:p w14:paraId="2D378A27" w14:textId="77777777" w:rsidR="00F4021F" w:rsidRDefault="00F4021F" w:rsidP="003008F7">
            <w:pPr>
              <w:jc w:val="center"/>
            </w:pPr>
            <w:r>
              <w:t>№</w:t>
            </w:r>
          </w:p>
          <w:p w14:paraId="4D5915E1" w14:textId="37F24455" w:rsidR="00F4021F" w:rsidRDefault="00F4021F" w:rsidP="003008F7">
            <w:pPr>
              <w:jc w:val="center"/>
            </w:pP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387" w:type="dxa"/>
          </w:tcPr>
          <w:p w14:paraId="6DA9399E" w14:textId="6588A51E" w:rsidR="00F4021F" w:rsidRPr="00F4021F" w:rsidRDefault="00F4021F" w:rsidP="003008F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820" w:type="dxa"/>
          </w:tcPr>
          <w:p w14:paraId="10145D49" w14:textId="02D8B539" w:rsidR="00F4021F" w:rsidRDefault="00F4021F" w:rsidP="003008F7">
            <w:pPr>
              <w:jc w:val="center"/>
            </w:pPr>
            <w:r>
              <w:t>Решение калькулятора</w:t>
            </w:r>
          </w:p>
        </w:tc>
      </w:tr>
      <w:tr w:rsidR="00545EAC" w14:paraId="1F80A8CA" w14:textId="77777777" w:rsidTr="00F4021F">
        <w:tc>
          <w:tcPr>
            <w:tcW w:w="704" w:type="dxa"/>
          </w:tcPr>
          <w:p w14:paraId="00004B8E" w14:textId="04713B24" w:rsidR="00F4021F" w:rsidRDefault="00F4021F" w:rsidP="003008F7">
            <w:pPr>
              <w:jc w:val="center"/>
            </w:pPr>
            <w:r>
              <w:t>1</w:t>
            </w:r>
          </w:p>
        </w:tc>
        <w:tc>
          <w:tcPr>
            <w:tcW w:w="5387" w:type="dxa"/>
          </w:tcPr>
          <w:p w14:paraId="265F3A5D" w14:textId="3F94EF6E" w:rsidR="00F4021F" w:rsidRPr="00871B9A" w:rsidRDefault="005E4053" w:rsidP="003008F7">
            <w:pPr>
              <w:jc w:val="center"/>
            </w:pPr>
            <w:r w:rsidRPr="005E4053">
              <w:rPr>
                <w:noProof/>
                <w:lang w:val="en-US"/>
              </w:rPr>
              <w:drawing>
                <wp:inline distT="0" distB="0" distL="0" distR="0" wp14:anchorId="4FB22C79" wp14:editId="51938128">
                  <wp:extent cx="3442152" cy="548640"/>
                  <wp:effectExtent l="0" t="0" r="6350" b="381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182" cy="551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0" w:type="dxa"/>
          </w:tcPr>
          <w:p w14:paraId="2E4EC8F8" w14:textId="358DAEB9" w:rsidR="00F4021F" w:rsidRDefault="00AF1B94" w:rsidP="003008F7">
            <w:pPr>
              <w:jc w:val="center"/>
            </w:pPr>
            <w:r w:rsidRPr="00AF1B94">
              <w:rPr>
                <w:noProof/>
              </w:rPr>
              <w:drawing>
                <wp:inline distT="0" distB="0" distL="0" distR="0" wp14:anchorId="1774C899" wp14:editId="312FCBFD">
                  <wp:extent cx="2494483" cy="802580"/>
                  <wp:effectExtent l="0" t="0" r="127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4702" cy="847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EAC" w14:paraId="648A8078" w14:textId="77777777" w:rsidTr="00F4021F">
        <w:tc>
          <w:tcPr>
            <w:tcW w:w="704" w:type="dxa"/>
          </w:tcPr>
          <w:p w14:paraId="25D806EE" w14:textId="06F674FA" w:rsidR="00F4021F" w:rsidRDefault="00F4021F" w:rsidP="003008F7">
            <w:pPr>
              <w:jc w:val="center"/>
            </w:pPr>
            <w:r>
              <w:lastRenderedPageBreak/>
              <w:t>2</w:t>
            </w:r>
          </w:p>
        </w:tc>
        <w:tc>
          <w:tcPr>
            <w:tcW w:w="5387" w:type="dxa"/>
          </w:tcPr>
          <w:p w14:paraId="6B8E9F1E" w14:textId="4B323B3E" w:rsidR="00F4021F" w:rsidRDefault="00871B9A" w:rsidP="003008F7">
            <w:pPr>
              <w:jc w:val="center"/>
            </w:pPr>
            <w:r w:rsidRPr="00871B9A">
              <w:rPr>
                <w:noProof/>
              </w:rPr>
              <w:drawing>
                <wp:inline distT="0" distB="0" distL="0" distR="0" wp14:anchorId="611792D6" wp14:editId="104A716B">
                  <wp:extent cx="3218688" cy="481428"/>
                  <wp:effectExtent l="0" t="0" r="127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9062" cy="488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0" w:type="dxa"/>
          </w:tcPr>
          <w:p w14:paraId="597B26C0" w14:textId="3BBE0FF7" w:rsidR="00F4021F" w:rsidRDefault="00545EAC" w:rsidP="003008F7">
            <w:pPr>
              <w:jc w:val="center"/>
            </w:pPr>
            <w:r w:rsidRPr="00545EAC">
              <w:rPr>
                <w:noProof/>
              </w:rPr>
              <w:drawing>
                <wp:inline distT="0" distB="0" distL="0" distR="0" wp14:anchorId="057753F2" wp14:editId="24800C33">
                  <wp:extent cx="2427631" cy="777155"/>
                  <wp:effectExtent l="0" t="0" r="0" b="4445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3439" cy="785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34AAA4" w14:textId="77777777" w:rsidR="00F4021F" w:rsidRDefault="00F4021F" w:rsidP="003008F7">
      <w:pPr>
        <w:jc w:val="center"/>
      </w:pPr>
    </w:p>
    <w:p w14:paraId="10BB8F7E" w14:textId="57849E08" w:rsidR="00D35952" w:rsidRPr="006635FD" w:rsidRDefault="00D35952" w:rsidP="00D35952">
      <w:r>
        <w:tab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F4021F">
        <w:t>онлайн-калькулятора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3DE0E9B" w14:textId="713EC940" w:rsidR="003008F7" w:rsidRDefault="003008F7" w:rsidP="00D35952"/>
    <w:p w14:paraId="28E33889" w14:textId="77777777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2FFCACB9" w14:textId="77777777" w:rsidR="00B818D4" w:rsidRDefault="00B818D4" w:rsidP="00B818D4">
      <w:pPr>
        <w:pStyle w:val="1"/>
      </w:pPr>
      <w:bookmarkStart w:id="22" w:name="_Toc120982028"/>
      <w:r>
        <w:lastRenderedPageBreak/>
        <w:t>Задача 5</w:t>
      </w:r>
      <w:bookmarkEnd w:id="22"/>
    </w:p>
    <w:p w14:paraId="0B7AFD97" w14:textId="77777777" w:rsidR="00B818D4" w:rsidRDefault="00B818D4" w:rsidP="00B818D4">
      <w:pPr>
        <w:pStyle w:val="2"/>
      </w:pPr>
      <w:bookmarkStart w:id="23" w:name="_Toc120982029"/>
      <w:r>
        <w:t>5.1 Постановка задачи</w:t>
      </w:r>
      <w:bookmarkEnd w:id="23"/>
    </w:p>
    <w:p w14:paraId="7FCD6E2E" w14:textId="74B2BC79" w:rsidR="00527CA3" w:rsidRPr="00527CA3" w:rsidRDefault="00527CA3" w:rsidP="00527CA3">
      <w:pPr>
        <w:rPr>
          <w:lang w:eastAsia="ru-RU"/>
        </w:rPr>
      </w:pPr>
      <w:r w:rsidRPr="00116E92">
        <w:t xml:space="preserve">Организовать цикл для нахождения функции </w:t>
      </w:r>
      <w:r w:rsidRPr="00116E92">
        <w:rPr>
          <w:position w:val="-14"/>
        </w:rPr>
        <w:object w:dxaOrig="1040" w:dyaOrig="420" w14:anchorId="0708E495">
          <v:shape id="_x0000_i1034" type="#_x0000_t75" style="width:51.75pt;height:20.25pt" o:ole="">
            <v:imagedata r:id="rId42" o:title=""/>
          </v:shape>
          <o:OLEObject Type="Embed" ProgID="Equation.DSMT4" ShapeID="_x0000_i1034" DrawAspect="Content" ObjectID="_1774849204" r:id="rId43"/>
        </w:object>
      </w:r>
      <w:r w:rsidRPr="00116E92">
        <w:t xml:space="preserve">, через ряд </w:t>
      </w:r>
      <w:proofErr w:type="spellStart"/>
      <w:r w:rsidRPr="00116E92">
        <w:t>Маклорена</w:t>
      </w:r>
      <w:proofErr w:type="spellEnd"/>
      <w:r w:rsidRPr="00116E92">
        <w:t xml:space="preserve">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116E92">
        <w:rPr>
          <w:position w:val="-18"/>
        </w:rPr>
        <w:object w:dxaOrig="2680" w:dyaOrig="499" w14:anchorId="7B35E3FE">
          <v:shape id="_x0000_i1035" type="#_x0000_t75" style="width:134.25pt;height:24.75pt" o:ole="">
            <v:imagedata r:id="rId44" o:title=""/>
          </v:shape>
          <o:OLEObject Type="Embed" ProgID="Equation.DSMT4" ShapeID="_x0000_i1035" DrawAspect="Content" ObjectID="_1774849205" r:id="rId45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 w14:anchorId="5D788C7F">
          <v:shape id="_x0000_i1036" type="#_x0000_t75" style="width:9.75pt;height:12pt" o:ole="">
            <v:imagedata r:id="rId46" o:title=""/>
          </v:shape>
          <o:OLEObject Type="Embed" ProgID="Equation.DSMT4" ShapeID="_x0000_i1036" DrawAspect="Content" ObjectID="_1774849206" r:id="rId47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4B6CD8C5" w14:textId="7DD8F2CA" w:rsidR="004E3CD1" w:rsidRPr="004E3CD1" w:rsidRDefault="009B50AF" w:rsidP="009B50AF">
      <w:pPr>
        <w:jc w:val="center"/>
      </w:pPr>
      <w:r>
        <w:rPr>
          <w:noProof/>
        </w:rPr>
        <w:drawing>
          <wp:inline distT="0" distB="0" distL="0" distR="0" wp14:anchorId="246C3AE2" wp14:editId="7C204A8D">
            <wp:extent cx="5764530" cy="548640"/>
            <wp:effectExtent l="0" t="0" r="7620" b="381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3" t="17761" r="31885" b="723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C4E797" w14:textId="77777777" w:rsidR="00B818D4" w:rsidRPr="005F033C" w:rsidRDefault="00B818D4" w:rsidP="00B818D4">
      <w:pPr>
        <w:pStyle w:val="2"/>
      </w:pPr>
      <w:bookmarkStart w:id="24" w:name="_Toc120982030"/>
      <w:r w:rsidRPr="005F033C">
        <w:t xml:space="preserve">5.2 </w:t>
      </w:r>
      <w:r>
        <w:t>Решение</w:t>
      </w:r>
      <w:r w:rsidRPr="005F033C">
        <w:t xml:space="preserve"> </w:t>
      </w:r>
      <w:r>
        <w:t>задачи</w:t>
      </w:r>
      <w:r w:rsidRPr="005F033C">
        <w:t xml:space="preserve">, </w:t>
      </w:r>
      <w:r>
        <w:t>код</w:t>
      </w:r>
      <w:r w:rsidRPr="005F033C">
        <w:t xml:space="preserve"> </w:t>
      </w:r>
      <w:r>
        <w:t>программы</w:t>
      </w:r>
      <w:bookmarkEnd w:id="24"/>
    </w:p>
    <w:p w14:paraId="01F56686" w14:textId="1AB4A270" w:rsidR="00B818D4" w:rsidRPr="00E41DE2" w:rsidRDefault="00927792" w:rsidP="00E41DE2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eastAsia="ru-RU"/>
        </w:rPr>
      </w:pP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Task5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{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void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627A"/>
          <w:sz w:val="24"/>
          <w:szCs w:val="24"/>
          <w:lang w:eastAsia="ru-RU"/>
        </w:rPr>
        <w:t>main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tring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rgs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x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.5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Значение аргумента x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e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e-2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Начальная погрешность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Начальное значение суммы ряда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Начальное значение порядка члена ряда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whi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true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927792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pow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-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92779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*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927792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pow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x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/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Вычисляем очередной член ряда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=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term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Добавляем член ряда к сумме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ln1x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927792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log1p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x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 xml:space="preserve">// Значение </w:t>
      </w:r>
      <w:proofErr w:type="spellStart"/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ln</w:t>
      </w:r>
      <w:proofErr w:type="spellEnd"/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(1+x) по встроенной функции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error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=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Math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927792">
        <w:rPr>
          <w:rFonts w:ascii="JetBrains Mono" w:eastAsia="Times New Roman" w:hAnsi="JetBrains Mono"/>
          <w:i/>
          <w:iCs/>
          <w:color w:val="080808"/>
          <w:sz w:val="24"/>
          <w:szCs w:val="24"/>
          <w:lang w:eastAsia="ru-RU"/>
        </w:rPr>
        <w:t>abs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ln1x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-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Вычисляем текущую погрешность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ystem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927792">
        <w:rPr>
          <w:rFonts w:ascii="JetBrains Mono" w:eastAsia="Times New Roman" w:hAnsi="JetBrains Mono"/>
          <w:i/>
          <w:iCs/>
          <w:color w:val="871094"/>
          <w:sz w:val="24"/>
          <w:szCs w:val="24"/>
          <w:lang w:eastAsia="ru-RU"/>
        </w:rPr>
        <w:t>out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println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92779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При n = "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n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92779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, сумма ряда: "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sum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r w:rsidRPr="0092779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, погрешность: "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error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f</w:t>
      </w:r>
      <w:proofErr w:type="spellEnd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error</w:t>
      </w:r>
      <w:proofErr w:type="spellEnd"/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 xml:space="preserve">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&lt;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e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proofErr w:type="spellStart"/>
      <w:r w:rsidRPr="0092779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break</w:t>
      </w:r>
      <w:proofErr w:type="spellEnd"/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Если погрешность меньше заданной, завершаем цикл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}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927792">
        <w:rPr>
          <w:rFonts w:ascii="JetBrains Mono" w:eastAsia="Times New Roman" w:hAnsi="JetBrains Mono"/>
          <w:color w:val="000000"/>
          <w:sz w:val="24"/>
          <w:szCs w:val="24"/>
          <w:lang w:eastAsia="ru-RU"/>
        </w:rPr>
        <w:t>n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+; 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Увеличиваем порядок члена ряда</w:t>
      </w:r>
      <w:r w:rsidRPr="00927792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}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92779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</w:p>
    <w:p w14:paraId="3E6ACDEA" w14:textId="77777777" w:rsidR="00B818D4" w:rsidRPr="005F033C" w:rsidRDefault="00B818D4" w:rsidP="00B818D4"/>
    <w:p w14:paraId="226A5C6F" w14:textId="77777777" w:rsidR="00B818D4" w:rsidRDefault="00B818D4" w:rsidP="00B818D4">
      <w:pPr>
        <w:pStyle w:val="2"/>
      </w:pPr>
      <w:bookmarkStart w:id="25" w:name="_Toc120982031"/>
      <w:r>
        <w:t>5.3 Тестирование работы программы</w:t>
      </w:r>
      <w:bookmarkEnd w:id="25"/>
    </w:p>
    <w:p w14:paraId="4F0AEE10" w14:textId="7855FA83" w:rsidR="00D52BED" w:rsidRDefault="00347D07" w:rsidP="00347D07">
      <w:r>
        <w:tab/>
        <w:t xml:space="preserve">Для проверки задачи в </w:t>
      </w:r>
      <w:r>
        <w:rPr>
          <w:lang w:val="en-US"/>
        </w:rPr>
        <w:t>MS</w:t>
      </w:r>
      <w:r w:rsidRPr="00347D07">
        <w:t xml:space="preserve"> </w:t>
      </w:r>
      <w:r>
        <w:rPr>
          <w:lang w:val="en-US"/>
        </w:rPr>
        <w:t>Excel</w:t>
      </w:r>
      <w:r>
        <w:t xml:space="preserve"> создана таблица данных в которой в ячейку А2 записано значение переменной </w:t>
      </w:r>
      <w:r>
        <w:rPr>
          <w:lang w:val="en-US"/>
        </w:rPr>
        <w:t>x</w:t>
      </w:r>
      <w:r>
        <w:t xml:space="preserve">, в диапазонах </w:t>
      </w:r>
      <w:proofErr w:type="gramStart"/>
      <w:r>
        <w:rPr>
          <w:lang w:val="en-US"/>
        </w:rPr>
        <w:t>B</w:t>
      </w:r>
      <w:r>
        <w:t>:</w:t>
      </w:r>
      <w:r>
        <w:rPr>
          <w:lang w:val="en-US"/>
        </w:rPr>
        <w:t>B</w:t>
      </w:r>
      <w:proofErr w:type="gramEnd"/>
      <w:r>
        <w:t xml:space="preserve">, </w:t>
      </w:r>
      <w:r>
        <w:rPr>
          <w:lang w:val="en-US"/>
        </w:rPr>
        <w:t>F</w:t>
      </w:r>
      <w:r>
        <w:t>:</w:t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J</w:t>
      </w:r>
      <w:r>
        <w:t>:</w:t>
      </w:r>
      <w:r>
        <w:rPr>
          <w:lang w:val="en-US"/>
        </w:rPr>
        <w:t>J</w:t>
      </w:r>
      <w:r w:rsidRPr="00347D07">
        <w:t xml:space="preserve"> </w:t>
      </w:r>
      <w:r>
        <w:t xml:space="preserve">– значения переменной </w:t>
      </w:r>
      <w:r>
        <w:rPr>
          <w:lang w:val="en-US"/>
        </w:rPr>
        <w:t>n</w:t>
      </w:r>
      <w:r>
        <w:t xml:space="preserve">. В ячейки </w:t>
      </w:r>
      <w:r>
        <w:rPr>
          <w:lang w:val="en-US"/>
        </w:rPr>
        <w:t>C</w:t>
      </w:r>
      <w:r>
        <w:t xml:space="preserve">2, </w:t>
      </w:r>
      <w:r>
        <w:rPr>
          <w:lang w:val="en-US"/>
        </w:rPr>
        <w:t>G</w:t>
      </w:r>
      <w:r>
        <w:t xml:space="preserve">2, </w:t>
      </w:r>
      <w:r>
        <w:rPr>
          <w:lang w:val="en-US"/>
        </w:rPr>
        <w:t>K</w:t>
      </w:r>
      <w:r>
        <w:t xml:space="preserve">2 записаны погрешности от 0,0001 до 0, 01. В диапазонах </w:t>
      </w:r>
      <w:r>
        <w:rPr>
          <w:lang w:val="en-US"/>
        </w:rPr>
        <w:t>D</w:t>
      </w:r>
      <w:r>
        <w:t>:</w:t>
      </w:r>
      <w:r>
        <w:rPr>
          <w:lang w:val="en-US"/>
        </w:rPr>
        <w:t>D</w:t>
      </w:r>
      <w:r>
        <w:t xml:space="preserve">, </w:t>
      </w:r>
      <w:r>
        <w:rPr>
          <w:lang w:val="en-US"/>
        </w:rPr>
        <w:t>H</w:t>
      </w:r>
      <w:r>
        <w:t>:</w:t>
      </w:r>
      <w:r>
        <w:rPr>
          <w:lang w:val="en-US"/>
        </w:rPr>
        <w:t>H</w:t>
      </w:r>
      <w:r>
        <w:t xml:space="preserve">, </w:t>
      </w:r>
      <w:proofErr w:type="gramStart"/>
      <w:r>
        <w:rPr>
          <w:lang w:val="en-US"/>
        </w:rPr>
        <w:t>L</w:t>
      </w:r>
      <w:r>
        <w:t>:</w:t>
      </w:r>
      <w:r>
        <w:rPr>
          <w:lang w:val="en-US"/>
        </w:rPr>
        <w:t>L</w:t>
      </w:r>
      <w:proofErr w:type="gramEnd"/>
      <w:r w:rsidRPr="00347D07">
        <w:t xml:space="preserve"> </w:t>
      </w:r>
      <w:r>
        <w:t xml:space="preserve">записана формула, по которой вычисляется данное выражение. В ячейках </w:t>
      </w:r>
      <w:r>
        <w:rPr>
          <w:lang w:val="en-US"/>
        </w:rPr>
        <w:t>E</w:t>
      </w:r>
      <w:r>
        <w:t xml:space="preserve">2, </w:t>
      </w:r>
      <w:r>
        <w:rPr>
          <w:lang w:val="en-US"/>
        </w:rPr>
        <w:t>I</w:t>
      </w:r>
      <w:r>
        <w:t xml:space="preserve">2, </w:t>
      </w:r>
      <w:r>
        <w:rPr>
          <w:lang w:val="en-US"/>
        </w:rPr>
        <w:t>M</w:t>
      </w:r>
      <w:r>
        <w:t>2 записаны формулы, по которой вычисляется итоговые суммы при трех погрешностях.</w:t>
      </w:r>
    </w:p>
    <w:p w14:paraId="15785D8B" w14:textId="3DF5F7E3" w:rsidR="00D52BED" w:rsidRPr="00D52BED" w:rsidRDefault="00D52BED" w:rsidP="00347D07">
      <w:pPr>
        <w:rPr>
          <w:lang w:val="en-US"/>
        </w:rPr>
      </w:pPr>
      <w:r>
        <w:rPr>
          <w:lang w:val="en-US"/>
        </w:rPr>
        <w:t>D</w:t>
      </w:r>
      <w:proofErr w:type="gramStart"/>
      <w:r>
        <w:rPr>
          <w:lang w:val="en-US"/>
        </w:rPr>
        <w:t>2)</w:t>
      </w:r>
      <w:r w:rsidRPr="00D52BED">
        <w:rPr>
          <w:lang w:val="en-US"/>
        </w:rPr>
        <w:t>=</w:t>
      </w:r>
      <w:proofErr w:type="gramEnd"/>
      <w:r w:rsidRPr="00D52BED">
        <w:rPr>
          <w:lang w:val="en-US"/>
        </w:rPr>
        <w:t>(-1)^B2*(A$2^(2*B2+1))/(2*B2+1)</w:t>
      </w:r>
      <w:r w:rsidRPr="00D52BED">
        <w:rPr>
          <w:lang w:val="en-US"/>
        </w:rPr>
        <w:tab/>
      </w:r>
      <w:r>
        <w:rPr>
          <w:lang w:val="en-US"/>
        </w:rPr>
        <w:t>E2)</w:t>
      </w:r>
      <w:r w:rsidRPr="00D52BED">
        <w:rPr>
          <w:lang w:val="en-US"/>
        </w:rPr>
        <w:t xml:space="preserve"> =СУММ(D2:D20)</w:t>
      </w:r>
    </w:p>
    <w:p w14:paraId="7A44AF4B" w14:textId="77777777" w:rsidR="00D52BED" w:rsidRPr="005F033C" w:rsidRDefault="00D52BED" w:rsidP="00D52BED">
      <w:pPr>
        <w:jc w:val="center"/>
        <w:rPr>
          <w:lang w:val="en-US"/>
        </w:rPr>
      </w:pPr>
    </w:p>
    <w:p w14:paraId="4A417457" w14:textId="4C191B9A" w:rsidR="00D52BED" w:rsidRDefault="00D52BED" w:rsidP="00D52BED">
      <w:pPr>
        <w:jc w:val="center"/>
      </w:pPr>
      <w:r>
        <w:t>Тестирование работы программы и проверка результатов решения</w:t>
      </w:r>
    </w:p>
    <w:p w14:paraId="6358CF1D" w14:textId="135D9BAC" w:rsidR="00327688" w:rsidRPr="00D52BED" w:rsidRDefault="00327688" w:rsidP="00347D07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36"/>
        <w:gridCol w:w="5211"/>
        <w:gridCol w:w="4164"/>
      </w:tblGrid>
      <w:tr w:rsidR="00D52BED" w14:paraId="560149D2" w14:textId="77777777" w:rsidTr="00E41DE2">
        <w:tc>
          <w:tcPr>
            <w:tcW w:w="751" w:type="dxa"/>
          </w:tcPr>
          <w:p w14:paraId="0E9060A2" w14:textId="77777777" w:rsidR="00D35952" w:rsidRDefault="00D35952" w:rsidP="00B818D4">
            <w:r>
              <w:t>№</w:t>
            </w:r>
          </w:p>
          <w:p w14:paraId="5AD96C64" w14:textId="49611F23" w:rsidR="00D35952" w:rsidRPr="008324D4" w:rsidRDefault="00D35952" w:rsidP="00B818D4">
            <w:pPr>
              <w:rPr>
                <w:lang w:val="en-US"/>
              </w:rPr>
            </w:pP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514" w:type="dxa"/>
          </w:tcPr>
          <w:p w14:paraId="622010AB" w14:textId="5EA8CC6A" w:rsidR="00D35952" w:rsidRPr="00D35952" w:rsidRDefault="00D35952" w:rsidP="00B818D4">
            <w:pPr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46" w:type="dxa"/>
          </w:tcPr>
          <w:p w14:paraId="032C4FE2" w14:textId="4824DDE3" w:rsidR="00D35952" w:rsidRPr="00D35952" w:rsidRDefault="00D35952" w:rsidP="00B818D4">
            <w:pPr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52BED" w14:paraId="24E0B7CB" w14:textId="77777777" w:rsidTr="00E41DE2">
        <w:tc>
          <w:tcPr>
            <w:tcW w:w="751" w:type="dxa"/>
          </w:tcPr>
          <w:p w14:paraId="0A79EA64" w14:textId="687B4ECC" w:rsidR="00D35952" w:rsidRDefault="00D35952" w:rsidP="00B818D4">
            <w:r>
              <w:lastRenderedPageBreak/>
              <w:t>1</w:t>
            </w:r>
          </w:p>
        </w:tc>
        <w:tc>
          <w:tcPr>
            <w:tcW w:w="3514" w:type="dxa"/>
          </w:tcPr>
          <w:p w14:paraId="0221B46E" w14:textId="5A289D9B" w:rsidR="00D35952" w:rsidRDefault="00F929BC" w:rsidP="00B818D4">
            <w:r w:rsidRPr="00F929BC">
              <w:rPr>
                <w:noProof/>
              </w:rPr>
              <w:drawing>
                <wp:inline distT="0" distB="0" distL="0" distR="0" wp14:anchorId="63332DA1" wp14:editId="3D6A7006">
                  <wp:extent cx="4363059" cy="704948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3059" cy="704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6" w:type="dxa"/>
          </w:tcPr>
          <w:p w14:paraId="621398FB" w14:textId="4D2A1EA5" w:rsidR="00D35952" w:rsidRPr="00347D07" w:rsidRDefault="00D52BED" w:rsidP="00B818D4">
            <w:pPr>
              <w:rPr>
                <w:lang w:val="en-US"/>
              </w:rPr>
            </w:pPr>
            <w:r w:rsidRPr="00D52BED">
              <w:rPr>
                <w:noProof/>
                <w:lang w:eastAsia="ru-RU"/>
              </w:rPr>
              <w:drawing>
                <wp:inline distT="0" distB="0" distL="0" distR="0" wp14:anchorId="63E66E2A" wp14:editId="683C13A1">
                  <wp:extent cx="3442335" cy="544750"/>
                  <wp:effectExtent l="0" t="0" r="5715" b="825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7290" cy="564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68D14F" w14:textId="77777777" w:rsidR="00B818D4" w:rsidRPr="00B818D4" w:rsidRDefault="00B818D4" w:rsidP="00B818D4"/>
    <w:p w14:paraId="067C9657" w14:textId="77777777" w:rsidR="00D35952" w:rsidRPr="006635FD" w:rsidRDefault="00D35952" w:rsidP="00D35952">
      <w:pPr>
        <w:ind w:firstLine="708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132AC61" w14:textId="77777777" w:rsidR="00B818D4" w:rsidRPr="00B818D4" w:rsidRDefault="00B818D4" w:rsidP="00B818D4"/>
    <w:p w14:paraId="100BAF34" w14:textId="77777777" w:rsidR="002F1948" w:rsidRDefault="002F1948">
      <w:pPr>
        <w:spacing w:after="160" w:line="259" w:lineRule="auto"/>
        <w:rPr>
          <w:b/>
          <w:bCs/>
        </w:rPr>
      </w:pPr>
      <w:r>
        <w:br w:type="page"/>
      </w:r>
    </w:p>
    <w:p w14:paraId="2B4D0694" w14:textId="77777777" w:rsidR="003008F7" w:rsidRDefault="003008F7" w:rsidP="002E33FF">
      <w:pPr>
        <w:pStyle w:val="1"/>
      </w:pPr>
      <w:bookmarkStart w:id="26" w:name="_Toc120982032"/>
      <w:r>
        <w:lastRenderedPageBreak/>
        <w:t>Задача 6</w:t>
      </w:r>
      <w:bookmarkEnd w:id="26"/>
    </w:p>
    <w:p w14:paraId="450232F2" w14:textId="77777777" w:rsidR="00B818D4" w:rsidRPr="00B818D4" w:rsidRDefault="00B818D4" w:rsidP="00B818D4"/>
    <w:p w14:paraId="00694193" w14:textId="77777777" w:rsidR="003008F7" w:rsidRDefault="003008F7" w:rsidP="002E33FF">
      <w:pPr>
        <w:pStyle w:val="2"/>
      </w:pPr>
      <w:bookmarkStart w:id="27" w:name="_Toc120982033"/>
      <w:r>
        <w:t>6.1 Постановка задачи</w:t>
      </w:r>
      <w:bookmarkEnd w:id="27"/>
    </w:p>
    <w:p w14:paraId="6105637E" w14:textId="77777777" w:rsidR="002F1948" w:rsidRDefault="002F1948" w:rsidP="002F1948">
      <w:pPr>
        <w:ind w:firstLine="708"/>
      </w:pPr>
      <w:r>
        <w:t xml:space="preserve">Переделать программу (класс) задания 6 лабораторной работы 5 о попадании точки в область в класс без метода </w:t>
      </w:r>
      <w:r>
        <w:rPr>
          <w:lang w:val="en-US"/>
        </w:rPr>
        <w:t>main</w:t>
      </w:r>
      <w:r>
        <w:t xml:space="preserve"> с названием </w:t>
      </w:r>
      <w:r>
        <w:rPr>
          <w:lang w:val="en-US"/>
        </w:rPr>
        <w:t>Oblast</w:t>
      </w:r>
      <w:r>
        <w:t xml:space="preserve">. Метод </w:t>
      </w:r>
      <w:r>
        <w:rPr>
          <w:lang w:val="en-US"/>
        </w:rPr>
        <w:t>main</w:t>
      </w:r>
      <w:r>
        <w:t xml:space="preserve"> заменить на метод </w:t>
      </w:r>
      <w:r>
        <w:rPr>
          <w:lang w:val="en-US"/>
        </w:rPr>
        <w:t>Oblast</w:t>
      </w:r>
      <w:r w:rsidRPr="002F1948">
        <w:t xml:space="preserve"> </w:t>
      </w:r>
      <w:r>
        <w:rPr>
          <w:lang w:val="en-US"/>
        </w:rPr>
        <w:t>c</w:t>
      </w:r>
      <w:r>
        <w:t xml:space="preserve"> входными данными в виде координат произвольной точки пространства и выходными данными типа </w:t>
      </w:r>
      <w:proofErr w:type="spellStart"/>
      <w:r>
        <w:rPr>
          <w:lang w:val="en-US"/>
        </w:rPr>
        <w:t>boolean</w:t>
      </w:r>
      <w:proofErr w:type="spellEnd"/>
      <w:r>
        <w:t xml:space="preserve"> (</w:t>
      </w:r>
      <w:r>
        <w:rPr>
          <w:lang w:val="en-US"/>
        </w:rPr>
        <w:t>true</w:t>
      </w:r>
      <w:r>
        <w:t xml:space="preserve"> – если точка попала в область, </w:t>
      </w:r>
      <w:r>
        <w:rPr>
          <w:lang w:val="en-US"/>
        </w:rPr>
        <w:t>false</w:t>
      </w:r>
      <w:r>
        <w:t xml:space="preserve"> – если точка не попала в область). Создать программу, взаимодействующую с классом </w:t>
      </w:r>
      <w:r>
        <w:rPr>
          <w:lang w:val="en-US"/>
        </w:rPr>
        <w:t>Oblast</w:t>
      </w:r>
      <w:r>
        <w:t xml:space="preserve"> (без использования наследования), в которой пользователь в цикле 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26C6B05E" w14:textId="77777777" w:rsidR="00CA6439" w:rsidRDefault="00CA6439" w:rsidP="0046728E"/>
    <w:p w14:paraId="2F68D4F9" w14:textId="77777777" w:rsidR="00B818D4" w:rsidRDefault="00B818D4" w:rsidP="0046728E"/>
    <w:p w14:paraId="63BF3197" w14:textId="77777777" w:rsidR="003008F7" w:rsidRPr="00B53E42" w:rsidRDefault="003008F7" w:rsidP="002E33FF">
      <w:pPr>
        <w:pStyle w:val="2"/>
        <w:rPr>
          <w:lang w:val="en-US"/>
        </w:rPr>
      </w:pPr>
      <w:bookmarkStart w:id="28" w:name="_Toc120982034"/>
      <w:r w:rsidRPr="00B53E42">
        <w:rPr>
          <w:lang w:val="en-US"/>
        </w:rPr>
        <w:t xml:space="preserve">6.2 </w:t>
      </w:r>
      <w:r>
        <w:t>Решение</w:t>
      </w:r>
      <w:r w:rsidRPr="00B53E42">
        <w:rPr>
          <w:lang w:val="en-US"/>
        </w:rPr>
        <w:t xml:space="preserve"> </w:t>
      </w:r>
      <w:r>
        <w:t>задачи</w:t>
      </w:r>
      <w:r w:rsidRPr="00B53E42">
        <w:rPr>
          <w:lang w:val="en-US"/>
        </w:rPr>
        <w:t xml:space="preserve">, </w:t>
      </w:r>
      <w:r>
        <w:t>код</w:t>
      </w:r>
      <w:r w:rsidRPr="00B53E42">
        <w:rPr>
          <w:lang w:val="en-US"/>
        </w:rPr>
        <w:t xml:space="preserve"> </w:t>
      </w:r>
      <w:r>
        <w:t>программы</w:t>
      </w:r>
      <w:bookmarkEnd w:id="28"/>
    </w:p>
    <w:p w14:paraId="76B01623" w14:textId="77777777" w:rsidR="00E64B15" w:rsidRPr="00E64B15" w:rsidRDefault="00E64B15" w:rsidP="00E64B15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</w:pP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mport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ava.util.Scanner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class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6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void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main(String[]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new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Program.ru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class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blast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k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2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2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y1 - y2) / (x1 - x2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2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2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1 - x1 * k(x1, y1, x2, y2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heck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c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c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istanceSquared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(x - xc) * (x - xc) + (y -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c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 * (y -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c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distanceSquared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r * r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double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_y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1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2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2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x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return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k(x1, y1, x2, y2) * x + b(x1, y1, x2, y2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class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Figure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xtends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blast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big_circl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check(x, y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6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 &amp;&amp; y &lt;=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lastRenderedPageBreak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gura1_negrativ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y &gt;=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_y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4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x) &amp;&amp; y &gt;=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_y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x) &amp;&amp; y &lt;=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ircle_small_negativ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check(x, y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2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circle_small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check(x, y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 || check(x, y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2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gura3_negative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(y &gt;=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nd_y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4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, -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3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x) &amp;&amp; x &lt;=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 xml:space="preserve">4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&amp;&amp; y &lt;= </w:t>
      </w:r>
      <w:r w:rsidRPr="00E64B15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0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class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void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unProgram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Scanner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new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(System.in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whi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координату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х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 =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.nextDoubl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координату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у</w:t>
      </w:r>
      <w:r w:rsidRPr="00E64B15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y =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.nextDoubl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atus = answer(x, y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status)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</w:t>
      </w:r>
      <w:proofErr w:type="spellStart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oolean</w:t>
      </w:r>
      <w:proofErr w:type="spellEnd"/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nswer(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x,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gure.big_circl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x, y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Figure.figura1_negrativ(x, y) || Figure.figura3_negative(x, y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lastRenderedPageBreak/>
        <w:t xml:space="preserve">    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gure.circle_small_negative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x, y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f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Figure.circle_small</w:t>
      </w:r>
      <w:proofErr w:type="spellEnd"/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x, y)) 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tru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else 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{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E64B15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return false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;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E64B15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</w:p>
    <w:p w14:paraId="46EC35BC" w14:textId="77777777" w:rsidR="00EB0976" w:rsidRPr="00E64B15" w:rsidRDefault="00EB0976" w:rsidP="00EB0976">
      <w:pPr>
        <w:rPr>
          <w:lang w:val="en-US"/>
        </w:rPr>
      </w:pPr>
    </w:p>
    <w:p w14:paraId="6ED64C01" w14:textId="0A984482" w:rsidR="003008F7" w:rsidRDefault="003008F7" w:rsidP="002E33FF">
      <w:pPr>
        <w:pStyle w:val="2"/>
      </w:pPr>
      <w:bookmarkStart w:id="29" w:name="_Toc120982035"/>
      <w:r>
        <w:t>6.3 Тестирование работы программы</w:t>
      </w:r>
      <w:bookmarkEnd w:id="29"/>
    </w:p>
    <w:p w14:paraId="0E88E853" w14:textId="77777777" w:rsidR="009718DE" w:rsidRPr="009718DE" w:rsidRDefault="009718DE" w:rsidP="009718DE">
      <w:pPr>
        <w:rPr>
          <w:lang w:eastAsia="ru-RU"/>
        </w:rPr>
      </w:pPr>
    </w:p>
    <w:p w14:paraId="2E2EB2FB" w14:textId="43993E38" w:rsidR="0046728E" w:rsidRDefault="0066606A" w:rsidP="003008F7">
      <w:pPr>
        <w:jc w:val="center"/>
      </w:pPr>
      <w:r w:rsidRPr="0066606A">
        <w:rPr>
          <w:noProof/>
        </w:rPr>
        <w:drawing>
          <wp:inline distT="0" distB="0" distL="0" distR="0" wp14:anchorId="68F4C3A8" wp14:editId="1102F1A8">
            <wp:extent cx="1390844" cy="270547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90844" cy="2705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BD6FF" w14:textId="7CC6FD42" w:rsidR="009718DE" w:rsidRPr="009718DE" w:rsidRDefault="009718DE" w:rsidP="009718DE">
      <w:pPr>
        <w:ind w:firstLine="708"/>
      </w:pPr>
      <w:r>
        <w:t>Программа работает корректно, что подтверждает факт правильного написания кода.</w:t>
      </w:r>
    </w:p>
    <w:p w14:paraId="50952152" w14:textId="77777777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042C3457" w14:textId="77777777" w:rsidR="003008F7" w:rsidRDefault="003008F7" w:rsidP="002E33FF">
      <w:pPr>
        <w:pStyle w:val="1"/>
      </w:pPr>
      <w:bookmarkStart w:id="30" w:name="_Toc120982036"/>
      <w:r>
        <w:lastRenderedPageBreak/>
        <w:t>Задача 7</w:t>
      </w:r>
      <w:bookmarkEnd w:id="30"/>
    </w:p>
    <w:p w14:paraId="2EE09026" w14:textId="77777777" w:rsidR="003008F7" w:rsidRDefault="003008F7" w:rsidP="002E33FF">
      <w:pPr>
        <w:pStyle w:val="2"/>
      </w:pPr>
      <w:bookmarkStart w:id="31" w:name="_Toc120982037"/>
      <w:r>
        <w:t>7.1 Постановка задачи</w:t>
      </w:r>
      <w:bookmarkEnd w:id="31"/>
    </w:p>
    <w:p w14:paraId="7806D186" w14:textId="77777777" w:rsidR="002F1948" w:rsidRPr="002F1948" w:rsidRDefault="002F1948" w:rsidP="002F1948">
      <w:r w:rsidRPr="002F1948">
        <w:t>Напечатать полную таблицу деления (не целочисленного) в виде:</w:t>
      </w:r>
    </w:p>
    <w:tbl>
      <w:tblPr>
        <w:tblW w:w="9072" w:type="dxa"/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66228C" w:rsidRPr="002F1948" w14:paraId="09878098" w14:textId="77777777" w:rsidTr="002F1948">
        <w:trPr>
          <w:trHeight w:val="75"/>
        </w:trPr>
        <w:tc>
          <w:tcPr>
            <w:tcW w:w="2268" w:type="dxa"/>
          </w:tcPr>
          <w:p w14:paraId="38A10C13" w14:textId="7C0A1A3D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1 / 1 = 1 </w:t>
            </w:r>
          </w:p>
        </w:tc>
        <w:tc>
          <w:tcPr>
            <w:tcW w:w="2268" w:type="dxa"/>
          </w:tcPr>
          <w:p w14:paraId="1558FB43" w14:textId="7AEEBBE8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1 / 2 = 0,5 </w:t>
            </w:r>
          </w:p>
        </w:tc>
        <w:tc>
          <w:tcPr>
            <w:tcW w:w="2268" w:type="dxa"/>
          </w:tcPr>
          <w:p w14:paraId="11AC0253" w14:textId="5E000322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EE1DA7C" w14:textId="2A3F71A2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1 / 9 = 0,1111 </w:t>
            </w:r>
          </w:p>
        </w:tc>
      </w:tr>
      <w:tr w:rsidR="0066228C" w:rsidRPr="002F1948" w14:paraId="6331F67B" w14:textId="77777777" w:rsidTr="002F1948">
        <w:trPr>
          <w:trHeight w:val="75"/>
        </w:trPr>
        <w:tc>
          <w:tcPr>
            <w:tcW w:w="2268" w:type="dxa"/>
          </w:tcPr>
          <w:p w14:paraId="2E5D0DE1" w14:textId="4BD18EC6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2 / 1 = 2 </w:t>
            </w:r>
          </w:p>
        </w:tc>
        <w:tc>
          <w:tcPr>
            <w:tcW w:w="2268" w:type="dxa"/>
          </w:tcPr>
          <w:p w14:paraId="42EA2F3B" w14:textId="79A7BB80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2 / 2 = 1 </w:t>
            </w:r>
          </w:p>
        </w:tc>
        <w:tc>
          <w:tcPr>
            <w:tcW w:w="2268" w:type="dxa"/>
          </w:tcPr>
          <w:p w14:paraId="2D22B0A5" w14:textId="1BD7AF48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6DF64FD" w14:textId="18DB079F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2 / 9 = 0,2222 </w:t>
            </w:r>
          </w:p>
        </w:tc>
      </w:tr>
      <w:tr w:rsidR="0066228C" w:rsidRPr="002F1948" w14:paraId="4F50E74B" w14:textId="77777777" w:rsidTr="002F1948">
        <w:trPr>
          <w:trHeight w:val="75"/>
        </w:trPr>
        <w:tc>
          <w:tcPr>
            <w:tcW w:w="2268" w:type="dxa"/>
          </w:tcPr>
          <w:p w14:paraId="0EC9ABD9" w14:textId="55E4502F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9D24B2B" w14:textId="14862754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39A9852" w14:textId="785D4327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1CD26A9E" w14:textId="163E1B0E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</w:tr>
      <w:tr w:rsidR="0066228C" w:rsidRPr="002F1948" w14:paraId="75ABE9DB" w14:textId="77777777" w:rsidTr="002F1948">
        <w:trPr>
          <w:trHeight w:val="75"/>
        </w:trPr>
        <w:tc>
          <w:tcPr>
            <w:tcW w:w="2268" w:type="dxa"/>
          </w:tcPr>
          <w:p w14:paraId="6DC6156A" w14:textId="1790D415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9 / 1 = 9 </w:t>
            </w:r>
          </w:p>
        </w:tc>
        <w:tc>
          <w:tcPr>
            <w:tcW w:w="2268" w:type="dxa"/>
          </w:tcPr>
          <w:p w14:paraId="6330764C" w14:textId="649EF6D5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9 / 2 = 4,5 </w:t>
            </w:r>
          </w:p>
        </w:tc>
        <w:tc>
          <w:tcPr>
            <w:tcW w:w="2268" w:type="dxa"/>
          </w:tcPr>
          <w:p w14:paraId="553725F0" w14:textId="05F58DAB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FB74A58" w14:textId="4F8C1AAE" w:rsidR="0066228C" w:rsidRPr="002F1948" w:rsidRDefault="0066228C" w:rsidP="0066228C">
            <w:pPr>
              <w:autoSpaceDE w:val="0"/>
              <w:autoSpaceDN w:val="0"/>
              <w:adjustRightInd w:val="0"/>
            </w:pPr>
            <w:r w:rsidRPr="00F54D7B">
              <w:rPr>
                <w:szCs w:val="28"/>
              </w:rPr>
              <w:t xml:space="preserve">9 / 9 = 1 </w:t>
            </w:r>
          </w:p>
        </w:tc>
      </w:tr>
    </w:tbl>
    <w:p w14:paraId="5F37793B" w14:textId="77777777" w:rsidR="0046728E" w:rsidRDefault="0046728E" w:rsidP="003008F7">
      <w:pPr>
        <w:jc w:val="center"/>
      </w:pPr>
    </w:p>
    <w:p w14:paraId="6E32C43E" w14:textId="77777777" w:rsidR="003008F7" w:rsidRDefault="003008F7" w:rsidP="002E33FF">
      <w:pPr>
        <w:pStyle w:val="2"/>
      </w:pPr>
      <w:bookmarkStart w:id="32" w:name="_Toc120982038"/>
      <w:r>
        <w:t>7.2 Решение задачи, код программы</w:t>
      </w:r>
      <w:bookmarkEnd w:id="32"/>
    </w:p>
    <w:p w14:paraId="42F0065E" w14:textId="77777777" w:rsidR="001C3408" w:rsidRPr="001C3408" w:rsidRDefault="001C3408" w:rsidP="001C3408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</w:pP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class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7 {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void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main(String[]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DivisionTable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public static void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DivisionTable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 {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= </w:t>
      </w:r>
      <w:r w:rsidRPr="001C3408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&lt;= </w:t>
      </w:r>
      <w:r w:rsidRPr="001C3408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9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++) {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for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int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j = </w:t>
      </w:r>
      <w:r w:rsidRPr="001C3408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1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j &lt;= </w:t>
      </w:r>
      <w:r w:rsidRPr="001C3408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9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;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++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 {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 xml:space="preserve">double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result = (</w:t>
      </w:r>
      <w:r w:rsidRPr="001C340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)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/ j;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 + </w:t>
      </w:r>
      <w:r w:rsidRPr="001C340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 xml:space="preserve">" / " 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+ j + </w:t>
      </w:r>
      <w:r w:rsidRPr="001C340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 = "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f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1C340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%.4f"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 xml:space="preserve">, result);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//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Округляем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результат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до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 4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знаков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после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t xml:space="preserve"> 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запятой</w:t>
      </w:r>
      <w:r w:rsidRPr="001C3408">
        <w:rPr>
          <w:rFonts w:ascii="JetBrains Mono" w:eastAsia="Times New Roman" w:hAnsi="JetBrains Mono"/>
          <w:i/>
          <w:iCs/>
          <w:color w:val="8C8C8C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</w:t>
      </w:r>
      <w:r w:rsidRPr="001C340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1C340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\t</w:t>
      </w:r>
      <w:r w:rsidRPr="001C340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"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);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}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.out.println</w:t>
      </w:r>
      <w:proofErr w:type="spellEnd"/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();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    }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 xml:space="preserve">    }</w:t>
      </w:r>
      <w:r w:rsidRPr="001C340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br/>
        <w:t>}</w:t>
      </w:r>
    </w:p>
    <w:p w14:paraId="7A9A3C3F" w14:textId="77777777" w:rsidR="00A80181" w:rsidRPr="00A80181" w:rsidRDefault="00A80181" w:rsidP="00A80181">
      <w:pPr>
        <w:rPr>
          <w:lang w:val="en-US"/>
        </w:rPr>
      </w:pPr>
    </w:p>
    <w:p w14:paraId="0A063BD2" w14:textId="35457B5D" w:rsidR="003008F7" w:rsidRDefault="003008F7" w:rsidP="002E33FF">
      <w:pPr>
        <w:pStyle w:val="2"/>
      </w:pPr>
      <w:bookmarkStart w:id="33" w:name="_Toc120982039"/>
      <w:r>
        <w:t>7.3 Тестирование работы программы</w:t>
      </w:r>
      <w:bookmarkEnd w:id="33"/>
    </w:p>
    <w:p w14:paraId="459A7600" w14:textId="77777777" w:rsidR="009718DE" w:rsidRPr="009718DE" w:rsidRDefault="009718DE" w:rsidP="009718DE">
      <w:pPr>
        <w:rPr>
          <w:lang w:eastAsia="ru-RU"/>
        </w:rPr>
      </w:pPr>
    </w:p>
    <w:p w14:paraId="2C318F61" w14:textId="75DC2349" w:rsidR="0046728E" w:rsidRDefault="00AD1C86" w:rsidP="003008F7">
      <w:pPr>
        <w:jc w:val="center"/>
      </w:pPr>
      <w:r w:rsidRPr="00AD1C86">
        <w:rPr>
          <w:noProof/>
        </w:rPr>
        <w:drawing>
          <wp:inline distT="0" distB="0" distL="0" distR="0" wp14:anchorId="1942B13E" wp14:editId="0D3E2401">
            <wp:extent cx="6299835" cy="1165225"/>
            <wp:effectExtent l="0" t="0" r="571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116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7FB67" w14:textId="77777777" w:rsidR="009718DE" w:rsidRPr="009718DE" w:rsidRDefault="009718DE" w:rsidP="009718DE">
      <w:pPr>
        <w:ind w:firstLine="708"/>
      </w:pPr>
      <w:r>
        <w:t>Программа работает корректно, что подтверждает факт правильного написания кода.</w:t>
      </w:r>
    </w:p>
    <w:p w14:paraId="15FBB769" w14:textId="77777777" w:rsidR="009718DE" w:rsidRDefault="009718DE" w:rsidP="003008F7">
      <w:pPr>
        <w:jc w:val="center"/>
      </w:pPr>
    </w:p>
    <w:p w14:paraId="04563689" w14:textId="77777777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7A76E561" w14:textId="77777777" w:rsidR="003008F7" w:rsidRDefault="003008F7" w:rsidP="002E33FF">
      <w:pPr>
        <w:pStyle w:val="1"/>
      </w:pPr>
      <w:bookmarkStart w:id="34" w:name="_Toc120982040"/>
      <w:r>
        <w:lastRenderedPageBreak/>
        <w:t>Задача 8</w:t>
      </w:r>
      <w:bookmarkEnd w:id="34"/>
    </w:p>
    <w:p w14:paraId="3E4AC29C" w14:textId="77777777" w:rsidR="003008F7" w:rsidRDefault="003008F7" w:rsidP="002E33FF">
      <w:pPr>
        <w:pStyle w:val="2"/>
      </w:pPr>
      <w:bookmarkStart w:id="35" w:name="_Toc120982041"/>
      <w:r>
        <w:t>8.1 Постановка задачи</w:t>
      </w:r>
      <w:bookmarkEnd w:id="35"/>
    </w:p>
    <w:p w14:paraId="6B7D8F06" w14:textId="77777777" w:rsidR="00DE0317" w:rsidRPr="00AD6933" w:rsidRDefault="00DE0317" w:rsidP="00DE0317">
      <w:bookmarkStart w:id="36" w:name="_Toc120982042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2D7072AE" w14:textId="77777777" w:rsidR="003008F7" w:rsidRDefault="003008F7" w:rsidP="002E33FF">
      <w:pPr>
        <w:pStyle w:val="2"/>
      </w:pPr>
      <w:r>
        <w:t>8.2 Решение задачи, код программы</w:t>
      </w:r>
      <w:bookmarkEnd w:id="36"/>
    </w:p>
    <w:p w14:paraId="432DFFF8" w14:textId="77777777" w:rsidR="00A65D5B" w:rsidRPr="00A65D5B" w:rsidRDefault="00A65D5B" w:rsidP="00A65D5B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eastAsia="ru-RU"/>
        </w:rPr>
      </w:pP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mport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java.util.Scanner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FunctionMy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t =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3.14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D(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y,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)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y * y + (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0.5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* n +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4.8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/ (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si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y) +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L(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x,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y,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z,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)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abs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(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cos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y *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 +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2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* z,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3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,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) +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t,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5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* ((x +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/ (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2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y))))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/ (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si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 * y +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+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y, z)) +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5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* z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Program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extends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FunctionMy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void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calculateFunctions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canner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input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new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canner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System.in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for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i =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i &lt;= </w:t>
      </w:r>
      <w:r w:rsidRPr="00A65D5B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 i++)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l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Итерация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 i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значение n: "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n =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input.nextDoubl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значение y: "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y =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input.nextDoubl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значение x: "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x =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input.nextDoubl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Введите значение z: "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z =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input.nextDouble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l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Значение функции D(y) при y =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y + 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, и n =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 n +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 равно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 D(y, n)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l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Значение функции L(x, y, z) при x =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x + 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, y =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y + 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 и z =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+ z + </w:t>
      </w:r>
      <w:r w:rsidRPr="00A65D5B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" равно "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 L(x, y, z, n)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lastRenderedPageBreak/>
        <w:t>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Task8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void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tring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rgs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Program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Program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new</w:t>
      </w:r>
      <w:proofErr w:type="spellEnd"/>
      <w:r w:rsidRPr="00A65D5B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Program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Program.calculateFunctions</w:t>
      </w:r>
      <w:proofErr w:type="spellEnd"/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A65D5B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</w:p>
    <w:p w14:paraId="7D75AF2B" w14:textId="77777777" w:rsidR="0046728E" w:rsidRPr="00A65D5B" w:rsidRDefault="0046728E" w:rsidP="003008F7">
      <w:pPr>
        <w:jc w:val="center"/>
      </w:pPr>
    </w:p>
    <w:p w14:paraId="26CE086C" w14:textId="77777777" w:rsidR="0046728E" w:rsidRDefault="003008F7" w:rsidP="002E33FF">
      <w:pPr>
        <w:pStyle w:val="2"/>
      </w:pPr>
      <w:bookmarkStart w:id="37" w:name="_Toc120982043"/>
      <w:r>
        <w:t>8.3 Тестирование работы программы</w:t>
      </w:r>
      <w:bookmarkEnd w:id="37"/>
    </w:p>
    <w:tbl>
      <w:tblPr>
        <w:tblW w:w="0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1158"/>
        <w:gridCol w:w="9582"/>
      </w:tblGrid>
      <w:tr w:rsidR="009718DE" w14:paraId="373AD46E" w14:textId="77777777" w:rsidTr="009718DE">
        <w:trPr>
          <w:trHeight w:val="147"/>
        </w:trPr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494216" w14:textId="77777777" w:rsidR="009718DE" w:rsidRDefault="009718DE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79017C" w14:textId="77777777" w:rsidR="009718DE" w:rsidRDefault="009718DE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718DE" w14:paraId="01B14627" w14:textId="77777777" w:rsidTr="009718DE">
        <w:trPr>
          <w:trHeight w:val="3360"/>
        </w:trPr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F44664" w14:textId="77777777" w:rsidR="009718DE" w:rsidRDefault="009718DE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3D60A4" w14:textId="5B504E8E" w:rsidR="009718DE" w:rsidRDefault="006853D9">
            <w:pPr>
              <w:widowControl w:val="0"/>
              <w:jc w:val="left"/>
            </w:pPr>
            <w:r w:rsidRPr="006853D9">
              <w:rPr>
                <w:noProof/>
              </w:rPr>
              <w:drawing>
                <wp:inline distT="0" distB="0" distL="0" distR="0" wp14:anchorId="32E2721B" wp14:editId="34404B74">
                  <wp:extent cx="4915586" cy="2772162"/>
                  <wp:effectExtent l="0" t="0" r="0" b="952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5586" cy="2772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8DE" w14:paraId="76660A03" w14:textId="77777777" w:rsidTr="009718DE">
        <w:trPr>
          <w:trHeight w:val="3345"/>
        </w:trPr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DD0017" w14:textId="77777777" w:rsidR="009718DE" w:rsidRDefault="009718DE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59357F" w14:textId="0414A726" w:rsidR="009718DE" w:rsidRPr="009718DE" w:rsidRDefault="006853D9">
            <w:pPr>
              <w:widowControl w:val="0"/>
              <w:jc w:val="left"/>
              <w:rPr>
                <w:lang w:val="en-US"/>
              </w:rPr>
            </w:pPr>
            <w:r w:rsidRPr="006853D9">
              <w:rPr>
                <w:noProof/>
                <w:lang w:val="en-US"/>
              </w:rPr>
              <w:drawing>
                <wp:inline distT="0" distB="0" distL="0" distR="0" wp14:anchorId="275D0E2F" wp14:editId="37F5EF73">
                  <wp:extent cx="5001323" cy="1428949"/>
                  <wp:effectExtent l="0" t="0" r="889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1323" cy="1428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25DE31" w14:textId="77777777" w:rsidR="0046728E" w:rsidRDefault="0046728E" w:rsidP="0046728E">
      <w:pPr>
        <w:jc w:val="center"/>
      </w:pPr>
    </w:p>
    <w:p w14:paraId="4CC9D82A" w14:textId="77777777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76769F57" w14:textId="77777777" w:rsidR="003008F7" w:rsidRPr="00327688" w:rsidRDefault="003008F7" w:rsidP="002E33FF">
      <w:pPr>
        <w:pStyle w:val="1"/>
      </w:pPr>
      <w:bookmarkStart w:id="38" w:name="_Toc120982044"/>
      <w:r>
        <w:lastRenderedPageBreak/>
        <w:t>Задача</w:t>
      </w:r>
      <w:r w:rsidRPr="00327688">
        <w:t xml:space="preserve"> 9</w:t>
      </w:r>
      <w:bookmarkEnd w:id="38"/>
    </w:p>
    <w:p w14:paraId="3FCBD5E0" w14:textId="77777777" w:rsidR="003008F7" w:rsidRPr="00327688" w:rsidRDefault="003008F7" w:rsidP="002E33FF">
      <w:pPr>
        <w:pStyle w:val="2"/>
      </w:pPr>
      <w:bookmarkStart w:id="39" w:name="_Toc120982045"/>
      <w:r w:rsidRPr="00327688">
        <w:t xml:space="preserve">9.1 </w:t>
      </w:r>
      <w:r>
        <w:t>Постановка</w:t>
      </w:r>
      <w:r w:rsidRPr="00327688">
        <w:t xml:space="preserve"> </w:t>
      </w:r>
      <w:r>
        <w:t>задачи</w:t>
      </w:r>
      <w:bookmarkEnd w:id="39"/>
    </w:p>
    <w:p w14:paraId="6B7C7D63" w14:textId="77777777" w:rsidR="00C5080A" w:rsidRPr="00F20411" w:rsidRDefault="00C5080A" w:rsidP="00C5080A"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A73DFB2">
          <v:shape id="_x0000_i1037" type="#_x0000_t75" style="width:43.5pt;height:21.75pt" o:ole="">
            <v:imagedata r:id="rId55" o:title=""/>
          </v:shape>
          <o:OLEObject Type="Embed" ProgID="Equation.DSMT4" ShapeID="_x0000_i1037" DrawAspect="Content" ObjectID="_1774849207" r:id="rId56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5A598CCC">
          <v:shape id="_x0000_i1038" type="#_x0000_t75" style="width:153.75pt;height:43.5pt" o:ole="">
            <v:imagedata r:id="rId57" o:title=""/>
          </v:shape>
          <o:OLEObject Type="Embed" ProgID="Equation.DSMT4" ShapeID="_x0000_i1038" DrawAspect="Content" ObjectID="_1774849208" r:id="rId58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387B65D8">
          <v:shape id="_x0000_i1039" type="#_x0000_t75" style="width:62.25pt;height:17.25pt" o:ole="">
            <v:imagedata r:id="rId59" o:title=""/>
          </v:shape>
          <o:OLEObject Type="Embed" ProgID="Equation.DSMT4" ShapeID="_x0000_i1039" DrawAspect="Content" ObjectID="_1774849209" r:id="rId60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70FEF358">
          <v:shape id="_x0000_i1040" type="#_x0000_t75" style="width:74.25pt;height:35.25pt" o:ole="">
            <v:imagedata r:id="rId61" o:title=""/>
          </v:shape>
          <o:OLEObject Type="Embed" ProgID="Equation.DSMT4" ShapeID="_x0000_i1040" DrawAspect="Content" ObjectID="_1774849210" r:id="rId62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7FCA7C0A">
          <v:shape id="_x0000_i1041" type="#_x0000_t75" style="width:74.25pt;height:20.25pt" o:ole="">
            <v:imagedata r:id="rId63" o:title=""/>
          </v:shape>
          <o:OLEObject Type="Embed" ProgID="Equation.DSMT4" ShapeID="_x0000_i1041" DrawAspect="Content" ObjectID="_1774849211" r:id="rId64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6057C41">
          <v:shape id="_x0000_i1042" type="#_x0000_t75" style="width:9.75pt;height:12pt" o:ole="">
            <v:imagedata r:id="rId65" o:title=""/>
          </v:shape>
          <o:OLEObject Type="Embed" ProgID="Equation.DSMT4" ShapeID="_x0000_i1042" DrawAspect="Content" ObjectID="_1774849212" r:id="rId66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5BC63B2C" w14:textId="77777777" w:rsidR="0046728E" w:rsidRPr="002F1948" w:rsidRDefault="0046728E" w:rsidP="003008F7">
      <w:pPr>
        <w:jc w:val="center"/>
      </w:pPr>
    </w:p>
    <w:p w14:paraId="5ED8DC2D" w14:textId="77777777" w:rsidR="003008F7" w:rsidRPr="00C72222" w:rsidRDefault="003008F7" w:rsidP="00B818D4">
      <w:pPr>
        <w:pStyle w:val="2"/>
      </w:pPr>
      <w:bookmarkStart w:id="40" w:name="_Toc120982046"/>
      <w:r w:rsidRPr="00C72222">
        <w:t xml:space="preserve">9.2 </w:t>
      </w:r>
      <w:r>
        <w:t>Решение</w:t>
      </w:r>
      <w:r w:rsidRPr="00C72222">
        <w:t xml:space="preserve"> </w:t>
      </w:r>
      <w:r>
        <w:t>задачи</w:t>
      </w:r>
      <w:r w:rsidRPr="00C72222">
        <w:t xml:space="preserve">, </w:t>
      </w:r>
      <w:r>
        <w:t>код</w:t>
      </w:r>
      <w:r w:rsidRPr="00C72222">
        <w:t xml:space="preserve"> </w:t>
      </w:r>
      <w:r>
        <w:t>программы</w:t>
      </w:r>
      <w:bookmarkEnd w:id="40"/>
    </w:p>
    <w:p w14:paraId="54A5040D" w14:textId="77777777" w:rsidR="00E45698" w:rsidRPr="00C72222" w:rsidRDefault="00E45698" w:rsidP="00E45698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eastAsia="ru-RU"/>
        </w:rPr>
      </w:pP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mport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java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util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public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class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Task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9 {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public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static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void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i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tring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rgs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new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число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x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: "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x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extDouble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Введите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степень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: "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canner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nextDouble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l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Точность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t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Корень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t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t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Число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итераций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for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psilo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.01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psilo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&gt;=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E45698">
        <w:rPr>
          <w:rFonts w:ascii="JetBrains Mono" w:eastAsia="Times New Roman" w:hAnsi="JetBrains Mono"/>
          <w:color w:val="1750EB"/>
          <w:sz w:val="24"/>
          <w:szCs w:val="24"/>
          <w:lang w:val="en-US" w:eastAsia="ru-RU"/>
        </w:rPr>
        <w:t>e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-6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psilo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/=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0 =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x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log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x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* 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+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)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0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nt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terations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whi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true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double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1 = (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1 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/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* (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-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*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+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x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/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ow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- </w:t>
      </w:r>
      <w:r w:rsidRPr="00C72222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terations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++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if</w:t>
      </w:r>
      <w:r w:rsidRPr="00C72222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Math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abs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1 -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 &lt;=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psilo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   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System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out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.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printf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%.6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f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t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.6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f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t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</w:t>
      </w:r>
      <w:r w:rsidRPr="00E45698">
        <w:rPr>
          <w:rFonts w:ascii="JetBrains Mono" w:eastAsia="Times New Roman" w:hAnsi="JetBrains Mono"/>
          <w:color w:val="067D17"/>
          <w:sz w:val="24"/>
          <w:szCs w:val="24"/>
          <w:lang w:val="en-US" w:eastAsia="ru-RU"/>
        </w:rPr>
        <w:t>d</w:t>
      </w:r>
      <w:r w:rsidRPr="00C72222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</w:t>
      </w:r>
      <w:r w:rsidRPr="00E45698">
        <w:rPr>
          <w:rFonts w:ascii="JetBrains Mono" w:eastAsia="Times New Roman" w:hAnsi="JetBrains Mono"/>
          <w:color w:val="0037A6"/>
          <w:sz w:val="24"/>
          <w:szCs w:val="24"/>
          <w:lang w:val="en-US" w:eastAsia="ru-RU"/>
        </w:rPr>
        <w:t>n</w:t>
      </w:r>
      <w:r w:rsidRPr="00C72222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epsilon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1, </w:t>
      </w:r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iterations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    </w:t>
      </w:r>
      <w:r w:rsidRPr="00E45698">
        <w:rPr>
          <w:rFonts w:ascii="JetBrains Mono" w:eastAsia="Times New Roman" w:hAnsi="JetBrains Mono"/>
          <w:color w:val="0033B3"/>
          <w:sz w:val="24"/>
          <w:szCs w:val="24"/>
          <w:lang w:val="en-US" w:eastAsia="ru-RU"/>
        </w:rPr>
        <w:t>break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}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   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E45698">
        <w:rPr>
          <w:rFonts w:ascii="JetBrains Mono" w:eastAsia="Times New Roman" w:hAnsi="JetBrains Mono"/>
          <w:color w:val="080808"/>
          <w:sz w:val="24"/>
          <w:szCs w:val="24"/>
          <w:lang w:val="en-US" w:eastAsia="ru-RU"/>
        </w:rPr>
        <w:t>yn</w:t>
      </w:r>
      <w:proofErr w:type="spellEnd"/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1;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}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}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C72222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</w:p>
    <w:p w14:paraId="13783453" w14:textId="77777777" w:rsidR="0046728E" w:rsidRPr="00C72222" w:rsidRDefault="0046728E" w:rsidP="003008F7">
      <w:pPr>
        <w:jc w:val="center"/>
      </w:pPr>
    </w:p>
    <w:p w14:paraId="057C0B27" w14:textId="247C82F2" w:rsidR="003008F7" w:rsidRDefault="003008F7" w:rsidP="00B818D4">
      <w:pPr>
        <w:pStyle w:val="2"/>
      </w:pPr>
      <w:bookmarkStart w:id="41" w:name="_Toc120982047"/>
      <w:r>
        <w:t>9.3 Тестирование работы программы</w:t>
      </w:r>
      <w:bookmarkEnd w:id="41"/>
    </w:p>
    <w:p w14:paraId="20C0B6B3" w14:textId="7834F97A" w:rsidR="00B968FA" w:rsidRDefault="00B968FA" w:rsidP="00B968FA">
      <w:r>
        <w:tab/>
        <w:t xml:space="preserve">Для проверки задачи в </w:t>
      </w:r>
      <w:r>
        <w:rPr>
          <w:lang w:val="en-US"/>
        </w:rPr>
        <w:t>MS</w:t>
      </w:r>
      <w:r w:rsidRPr="00B968FA">
        <w:t xml:space="preserve"> </w:t>
      </w:r>
      <w:r>
        <w:rPr>
          <w:lang w:val="en-US"/>
        </w:rPr>
        <w:t>Excel</w:t>
      </w:r>
      <w:r>
        <w:t xml:space="preserve"> создана таблица данных, в которой в ячейку </w:t>
      </w:r>
      <w:r w:rsidR="00AE0EB6">
        <w:rPr>
          <w:lang w:val="en-US"/>
        </w:rPr>
        <w:t>B</w:t>
      </w:r>
      <w:r>
        <w:t xml:space="preserve">1 записано значение степени корня </w:t>
      </w:r>
      <w:r>
        <w:rPr>
          <w:lang w:val="en-US"/>
        </w:rPr>
        <w:t>p</w:t>
      </w:r>
      <w:r>
        <w:t xml:space="preserve">, в </w:t>
      </w:r>
      <w:r w:rsidR="00AE0EB6">
        <w:rPr>
          <w:lang w:val="en-US"/>
        </w:rPr>
        <w:t>B</w:t>
      </w:r>
      <w:r>
        <w:t xml:space="preserve">2 – значение переменной </w:t>
      </w:r>
      <w:r>
        <w:rPr>
          <w:lang w:val="en-US"/>
        </w:rPr>
        <w:t>x</w:t>
      </w:r>
      <w:r>
        <w:t xml:space="preserve">, в </w:t>
      </w:r>
      <w:r>
        <w:rPr>
          <w:lang w:val="en-US"/>
        </w:rPr>
        <w:t>C</w:t>
      </w:r>
      <w:r w:rsidR="00AE0EB6">
        <w:t>8</w:t>
      </w:r>
      <w:r>
        <w:t xml:space="preserve"> –начальное значение </w:t>
      </w:r>
      <w:r>
        <w:rPr>
          <w:lang w:val="en-US"/>
        </w:rPr>
        <w:t>y</w:t>
      </w:r>
      <w:r>
        <w:t xml:space="preserve">0. В </w:t>
      </w:r>
      <w:r w:rsidR="00AE0EB6">
        <w:rPr>
          <w:lang w:val="en-US"/>
        </w:rPr>
        <w:t>B</w:t>
      </w:r>
      <w:r w:rsidR="00AE0EB6" w:rsidRPr="00AE0EB6">
        <w:t>3</w:t>
      </w:r>
      <w:r>
        <w:t xml:space="preserve"> записана формула для проверки </w:t>
      </w:r>
      <w:r>
        <w:rPr>
          <w:lang w:val="en-US"/>
        </w:rPr>
        <w:t>y</w:t>
      </w:r>
      <w:r>
        <w:t xml:space="preserve">0. В диапазоне </w:t>
      </w:r>
      <w:r>
        <w:rPr>
          <w:lang w:val="en-US"/>
        </w:rPr>
        <w:lastRenderedPageBreak/>
        <w:t>B</w:t>
      </w:r>
      <w:r>
        <w:t>8:</w:t>
      </w:r>
      <w:r>
        <w:rPr>
          <w:lang w:val="en-US"/>
        </w:rPr>
        <w:t>B</w:t>
      </w:r>
      <w:r>
        <w:t xml:space="preserve">13 записано число итераций </w:t>
      </w:r>
      <w:r>
        <w:rPr>
          <w:lang w:val="en-US"/>
        </w:rPr>
        <w:t>n</w:t>
      </w:r>
      <w:r>
        <w:t xml:space="preserve">. В диапазоне </w:t>
      </w:r>
      <w:r w:rsidR="00AE0EB6">
        <w:rPr>
          <w:lang w:val="en-US"/>
        </w:rPr>
        <w:t>C</w:t>
      </w:r>
      <w:r w:rsidR="00AE0EB6">
        <w:t>8</w:t>
      </w:r>
      <w:r>
        <w:t>:</w:t>
      </w:r>
      <w:r w:rsidR="00AE0EB6">
        <w:rPr>
          <w:lang w:val="en-US"/>
        </w:rPr>
        <w:t>C</w:t>
      </w:r>
      <w:r>
        <w:t xml:space="preserve">13 записаны значения корня </w:t>
      </w:r>
      <w:r>
        <w:rPr>
          <w:lang w:val="en-US"/>
        </w:rPr>
        <w:t>p</w:t>
      </w:r>
      <w:r>
        <w:t xml:space="preserve">-й степени. В диапазоне </w:t>
      </w:r>
      <w:r>
        <w:rPr>
          <w:lang w:val="en-US"/>
        </w:rPr>
        <w:t>D</w:t>
      </w:r>
      <w:r>
        <w:t>9:</w:t>
      </w:r>
      <w:r>
        <w:rPr>
          <w:lang w:val="en-US"/>
        </w:rPr>
        <w:t>D</w:t>
      </w:r>
      <w:r>
        <w:t>13 записаны погрешности.</w:t>
      </w:r>
    </w:p>
    <w:p w14:paraId="48BE68A2" w14:textId="435871D8" w:rsidR="00AE0EB6" w:rsidRPr="00F03C12" w:rsidRDefault="00AE0EB6" w:rsidP="00B968FA">
      <w:pPr>
        <w:rPr>
          <w:lang w:val="en-US"/>
        </w:rPr>
      </w:pPr>
      <w:r>
        <w:rPr>
          <w:lang w:val="en-US"/>
        </w:rPr>
        <w:t>B</w:t>
      </w:r>
      <w:proofErr w:type="gramStart"/>
      <w:r w:rsidRPr="00F03C12">
        <w:rPr>
          <w:lang w:val="en-US"/>
        </w:rPr>
        <w:t>3)=</w:t>
      </w:r>
      <w:proofErr w:type="gramEnd"/>
      <w:r w:rsidRPr="00AE0EB6">
        <w:t>ЕСЛИ</w:t>
      </w:r>
      <w:r w:rsidRPr="00F03C12">
        <w:rPr>
          <w:lang w:val="en-US"/>
        </w:rPr>
        <w:t>(</w:t>
      </w:r>
      <w:r w:rsidRPr="00AE0EB6">
        <w:rPr>
          <w:lang w:val="en-US"/>
        </w:rPr>
        <w:t>C</w:t>
      </w:r>
      <w:r w:rsidRPr="00F03C12">
        <w:rPr>
          <w:lang w:val="en-US"/>
        </w:rPr>
        <w:t>8&lt;</w:t>
      </w:r>
      <w:r w:rsidRPr="00AE0EB6">
        <w:rPr>
          <w:lang w:val="en-US"/>
        </w:rPr>
        <w:t>EXP</w:t>
      </w:r>
      <w:r w:rsidRPr="00F03C12">
        <w:rPr>
          <w:lang w:val="en-US"/>
        </w:rPr>
        <w:t>(</w:t>
      </w:r>
      <w:r w:rsidRPr="00AE0EB6">
        <w:rPr>
          <w:lang w:val="en-US"/>
        </w:rPr>
        <w:t>LN</w:t>
      </w:r>
      <w:r w:rsidRPr="00F03C12">
        <w:rPr>
          <w:lang w:val="en-US"/>
        </w:rPr>
        <w:t>(</w:t>
      </w:r>
      <w:r w:rsidRPr="00AE0EB6">
        <w:rPr>
          <w:lang w:val="en-US"/>
        </w:rPr>
        <w:t>B</w:t>
      </w:r>
      <w:r w:rsidRPr="00F03C12">
        <w:rPr>
          <w:lang w:val="en-US"/>
        </w:rPr>
        <w:t>2*(</w:t>
      </w:r>
      <w:r w:rsidRPr="00AE0EB6">
        <w:rPr>
          <w:lang w:val="en-US"/>
        </w:rPr>
        <w:t>B</w:t>
      </w:r>
      <w:r w:rsidRPr="00F03C12">
        <w:rPr>
          <w:lang w:val="en-US"/>
        </w:rPr>
        <w:t>1+1)));1;0)</w:t>
      </w:r>
    </w:p>
    <w:p w14:paraId="57B8331D" w14:textId="6801DFD9" w:rsidR="00327688" w:rsidRDefault="00AE0EB6" w:rsidP="00327688">
      <w:pPr>
        <w:rPr>
          <w:lang w:val="en-US" w:eastAsia="ru-RU"/>
        </w:rPr>
      </w:pPr>
      <w:r>
        <w:rPr>
          <w:lang w:val="en-US" w:eastAsia="ru-RU"/>
        </w:rPr>
        <w:t>C</w:t>
      </w:r>
      <w:proofErr w:type="gramStart"/>
      <w:r>
        <w:rPr>
          <w:lang w:val="en-US" w:eastAsia="ru-RU"/>
        </w:rPr>
        <w:t>9)</w:t>
      </w:r>
      <w:r w:rsidRPr="00AE0EB6">
        <w:rPr>
          <w:lang w:val="en-US" w:eastAsia="ru-RU"/>
        </w:rPr>
        <w:t>=</w:t>
      </w:r>
      <w:proofErr w:type="gramEnd"/>
      <w:r w:rsidRPr="00AE0EB6">
        <w:rPr>
          <w:lang w:val="en-US" w:eastAsia="ru-RU"/>
        </w:rPr>
        <w:t>1/$B$1*(($B$1-1)*C8+$B$2/C8^($B$1-1))</w:t>
      </w:r>
    </w:p>
    <w:p w14:paraId="2AF56B57" w14:textId="57F6CC17" w:rsidR="00AE0EB6" w:rsidRDefault="00AE0EB6" w:rsidP="00AE0EB6">
      <w:pPr>
        <w:jc w:val="center"/>
        <w:rPr>
          <w:lang w:val="en-US" w:eastAsia="ru-RU"/>
        </w:rPr>
      </w:pPr>
      <w:r w:rsidRPr="00AE0EB6">
        <w:rPr>
          <w:noProof/>
          <w:lang w:eastAsia="ru-RU"/>
        </w:rPr>
        <w:drawing>
          <wp:inline distT="0" distB="0" distL="0" distR="0" wp14:anchorId="0353FB33" wp14:editId="47D881C2">
            <wp:extent cx="4366638" cy="2568163"/>
            <wp:effectExtent l="0" t="0" r="0" b="381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2568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06C51" w14:textId="77777777" w:rsidR="00AE0EB6" w:rsidRDefault="00AE0EB6" w:rsidP="00AE0EB6">
      <w:pPr>
        <w:jc w:val="center"/>
        <w:rPr>
          <w:lang w:val="en-US" w:eastAsia="ru-RU"/>
        </w:rPr>
      </w:pPr>
    </w:p>
    <w:p w14:paraId="10F6260C" w14:textId="77777777" w:rsidR="00AE0EB6" w:rsidRDefault="00AE0EB6" w:rsidP="00AE0EB6">
      <w:pPr>
        <w:jc w:val="center"/>
      </w:pPr>
      <w:r>
        <w:t>Тестирование работы программы и проверка результатов решения</w:t>
      </w:r>
    </w:p>
    <w:p w14:paraId="4E1E4777" w14:textId="77777777" w:rsidR="00AE0EB6" w:rsidRPr="00D52BED" w:rsidRDefault="00AE0EB6" w:rsidP="00AE0EB6"/>
    <w:tbl>
      <w:tblPr>
        <w:tblW w:w="0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5"/>
      </w:tblGrid>
      <w:tr w:rsidR="00AE0EB6" w14:paraId="57065F66" w14:textId="77777777" w:rsidTr="00AE0EB6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3547CE" w14:textId="77777777" w:rsidR="00AE0EB6" w:rsidRDefault="00AE0EB6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10992D" w14:textId="77777777" w:rsidR="00AE0EB6" w:rsidRDefault="00AE0EB6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D15066" w14:textId="77777777" w:rsidR="00AE0EB6" w:rsidRDefault="00AE0EB6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E0EB6" w14:paraId="004D2F44" w14:textId="77777777" w:rsidTr="00AE0EB6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86C01F" w14:textId="77777777" w:rsidR="00AE0EB6" w:rsidRDefault="00AE0EB6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85269A" w14:textId="51E20D4B" w:rsidR="00AE0EB6" w:rsidRDefault="00F52687">
            <w:pPr>
              <w:widowControl w:val="0"/>
              <w:jc w:val="left"/>
            </w:pPr>
            <w:r w:rsidRPr="00F52687">
              <w:rPr>
                <w:noProof/>
              </w:rPr>
              <w:drawing>
                <wp:inline distT="0" distB="0" distL="0" distR="0" wp14:anchorId="6824E7FC" wp14:editId="6AE4A468">
                  <wp:extent cx="2495898" cy="1409897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898" cy="1409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754CE" w14:textId="4CB47A5F" w:rsidR="00AE0EB6" w:rsidRDefault="001003C2">
            <w:pPr>
              <w:widowControl w:val="0"/>
            </w:pPr>
            <w:r w:rsidRPr="001003C2">
              <w:rPr>
                <w:noProof/>
              </w:rPr>
              <w:drawing>
                <wp:inline distT="0" distB="0" distL="0" distR="0" wp14:anchorId="42C7679A" wp14:editId="76DE57A8">
                  <wp:extent cx="3441065" cy="2715895"/>
                  <wp:effectExtent l="0" t="0" r="6985" b="825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065" cy="2715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EB6" w14:paraId="40455080" w14:textId="77777777" w:rsidTr="00AE0EB6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1B01AC" w14:textId="77777777" w:rsidR="00AE0EB6" w:rsidRDefault="00AE0EB6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DC30D" w14:textId="61F33262" w:rsidR="00AE0EB6" w:rsidRDefault="00A63145">
            <w:pPr>
              <w:widowControl w:val="0"/>
              <w:jc w:val="left"/>
              <w:rPr>
                <w:lang w:val="en-US"/>
              </w:rPr>
            </w:pPr>
            <w:r w:rsidRPr="00A63145">
              <w:rPr>
                <w:noProof/>
                <w:lang w:val="en-US"/>
              </w:rPr>
              <w:drawing>
                <wp:inline distT="0" distB="0" distL="0" distR="0" wp14:anchorId="49E0B2B1" wp14:editId="4C340904">
                  <wp:extent cx="2372056" cy="1343212"/>
                  <wp:effectExtent l="0" t="0" r="9525" b="9525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2056" cy="134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50CFEC" w14:textId="53535D3B" w:rsidR="00AE0EB6" w:rsidRDefault="001003C2">
            <w:pPr>
              <w:widowControl w:val="0"/>
            </w:pPr>
            <w:r w:rsidRPr="001003C2">
              <w:rPr>
                <w:noProof/>
              </w:rPr>
              <w:drawing>
                <wp:inline distT="0" distB="0" distL="0" distR="0" wp14:anchorId="402C9266" wp14:editId="08F93776">
                  <wp:extent cx="3441065" cy="2585085"/>
                  <wp:effectExtent l="0" t="0" r="6985" b="571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065" cy="258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B1682B" w14:textId="77777777" w:rsidR="00AE0EB6" w:rsidRPr="00AE0EB6" w:rsidRDefault="00AE0EB6" w:rsidP="00327688">
      <w:pPr>
        <w:rPr>
          <w:lang w:eastAsia="ru-RU"/>
        </w:rPr>
      </w:pPr>
    </w:p>
    <w:p w14:paraId="41A88A92" w14:textId="77777777" w:rsidR="00D35952" w:rsidRPr="006635FD" w:rsidRDefault="00D35952" w:rsidP="00D35952">
      <w:r w:rsidRPr="00AE0EB6">
        <w:tab/>
      </w: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2C49716" w14:textId="74A0389B" w:rsidR="0046728E" w:rsidRDefault="0046728E" w:rsidP="00D35952"/>
    <w:p w14:paraId="4AE4D825" w14:textId="77777777" w:rsidR="00B818D4" w:rsidRDefault="00B818D4">
      <w:pPr>
        <w:spacing w:after="160" w:line="259" w:lineRule="auto"/>
        <w:rPr>
          <w:b/>
          <w:bCs/>
        </w:rPr>
      </w:pPr>
      <w:r>
        <w:br w:type="page"/>
      </w:r>
    </w:p>
    <w:p w14:paraId="4844E347" w14:textId="77777777" w:rsidR="003008F7" w:rsidRDefault="003008F7" w:rsidP="00B818D4">
      <w:pPr>
        <w:pStyle w:val="1"/>
      </w:pPr>
      <w:bookmarkStart w:id="42" w:name="_Toc120982048"/>
      <w:r>
        <w:lastRenderedPageBreak/>
        <w:t>Задача 10</w:t>
      </w:r>
      <w:bookmarkEnd w:id="42"/>
    </w:p>
    <w:p w14:paraId="15CFF17D" w14:textId="77777777" w:rsidR="003008F7" w:rsidRDefault="003008F7" w:rsidP="00B818D4">
      <w:pPr>
        <w:pStyle w:val="2"/>
      </w:pPr>
      <w:bookmarkStart w:id="43" w:name="_Toc120982049"/>
      <w:r>
        <w:t>10.1 Постановка задачи</w:t>
      </w:r>
      <w:bookmarkEnd w:id="43"/>
    </w:p>
    <w:p w14:paraId="7A1CBBFA" w14:textId="77777777" w:rsidR="00F02F03" w:rsidRPr="00F20411" w:rsidRDefault="00F02F03" w:rsidP="00F02F03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40" w:dyaOrig="560" w14:anchorId="365F3509">
          <v:shape id="_x0000_i1043" type="#_x0000_t75" style="width:181.5pt;height:28.5pt" o:ole="">
            <v:imagedata r:id="rId72" o:title=""/>
          </v:shape>
          <o:OLEObject Type="Embed" ProgID="Equation.DSMT4" ShapeID="_x0000_i1043" DrawAspect="Content" ObjectID="_1774849213" r:id="rId73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7D827887">
          <v:shape id="_x0000_i1044" type="#_x0000_t75" style="width:49.5pt;height:20.25pt" o:ole="">
            <v:imagedata r:id="rId74" o:title=""/>
          </v:shape>
          <o:OLEObject Type="Embed" ProgID="Equation.DSMT4" ShapeID="_x0000_i1044" DrawAspect="Content" ObjectID="_1774849214" r:id="rId75"/>
        </w:object>
      </w:r>
      <w:r w:rsidRPr="00F20411">
        <w:t xml:space="preserve">. Каждый отрезок функции представляется в виде </w:t>
      </w:r>
      <w:r>
        <w:t>параболы</w:t>
      </w:r>
      <w:r w:rsidRPr="00F20411">
        <w:t xml:space="preserve">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1156C037">
          <v:shape id="_x0000_i1045" type="#_x0000_t75" style="width:54pt;height:36.75pt" o:ole="">
            <v:imagedata r:id="rId76" o:title=""/>
          </v:shape>
          <o:OLEObject Type="Embed" ProgID="Equation.DSMT4" ShapeID="_x0000_i1045" DrawAspect="Content" ObjectID="_1774849215" r:id="rId77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4320" w:dyaOrig="780" w14:anchorId="4818CA7B">
          <v:shape id="_x0000_i1046" type="#_x0000_t75" style="width:3in;height:38.25pt" o:ole="">
            <v:imagedata r:id="rId78" o:title=""/>
          </v:shape>
          <o:OLEObject Type="Embed" ProgID="Equation.DSMT4" ShapeID="_x0000_i1046" DrawAspect="Content" ObjectID="_1774849216" r:id="rId79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B646A38" w14:textId="77777777" w:rsidR="00F02F03" w:rsidRDefault="00F02F03" w:rsidP="00F02F03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p w14:paraId="695C6A3F" w14:textId="77777777" w:rsidR="0046728E" w:rsidRDefault="0046728E" w:rsidP="003008F7">
      <w:pPr>
        <w:jc w:val="center"/>
      </w:pPr>
    </w:p>
    <w:p w14:paraId="1964DF76" w14:textId="77777777" w:rsidR="003008F7" w:rsidRPr="00F02F03" w:rsidRDefault="003008F7" w:rsidP="00B818D4">
      <w:pPr>
        <w:pStyle w:val="2"/>
      </w:pPr>
      <w:bookmarkStart w:id="44" w:name="_Toc120982050"/>
      <w:r w:rsidRPr="00F02F03">
        <w:t xml:space="preserve">10.2 </w:t>
      </w:r>
      <w:r>
        <w:t>Решение</w:t>
      </w:r>
      <w:r w:rsidRPr="00F02F03">
        <w:t xml:space="preserve"> </w:t>
      </w:r>
      <w:r>
        <w:t>задачи</w:t>
      </w:r>
      <w:r w:rsidRPr="00F02F03">
        <w:t xml:space="preserve">, </w:t>
      </w:r>
      <w:r>
        <w:t>код</w:t>
      </w:r>
      <w:r w:rsidRPr="00F02F03">
        <w:t xml:space="preserve"> </w:t>
      </w:r>
      <w:r>
        <w:t>программы</w:t>
      </w:r>
      <w:bookmarkEnd w:id="44"/>
    </w:p>
    <w:p w14:paraId="1F1A36E4" w14:textId="77777777" w:rsidR="00F02F03" w:rsidRPr="00F02F03" w:rsidRDefault="00F02F03" w:rsidP="00F02F03">
      <w:pPr>
        <w:shd w:val="clear" w:color="auto" w:fill="FFFFFF"/>
        <w:suppressAutoHyphens w:val="0"/>
        <w:jc w:val="left"/>
        <w:rPr>
          <w:rFonts w:ascii="JetBrains Mono" w:eastAsia="Times New Roman" w:hAnsi="JetBrains Mono"/>
          <w:color w:val="080808"/>
          <w:sz w:val="24"/>
          <w:szCs w:val="24"/>
          <w:lang w:eastAsia="ru-RU"/>
        </w:rPr>
      </w:pP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class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Task10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void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i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tring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[]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rg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a =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.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Начальная точка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b =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2.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Конечная точка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nalytic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computeAnalytic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a, b)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Аналитическое решение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l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n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h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S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Аналитическое решение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 xml:space="preserve"> Погрешность"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for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n :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new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[]{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0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000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}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h = (b - a) / n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Шаг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umerical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computeNumerical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a, b, n)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Численное решение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error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ab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nalytic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-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umerical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;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Погрешность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ystem.out.printf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%d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.6f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.6f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.6f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t\t\t\t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%.6f</w:t>
      </w:r>
      <w:r w:rsidRPr="00F02F03">
        <w:rPr>
          <w:rFonts w:ascii="JetBrains Mono" w:eastAsia="Times New Roman" w:hAnsi="JetBrains Mono"/>
          <w:color w:val="0037A6"/>
          <w:sz w:val="24"/>
          <w:szCs w:val="24"/>
          <w:lang w:eastAsia="ru-RU"/>
        </w:rPr>
        <w:t>\n</w:t>
      </w:r>
      <w:r w:rsidRPr="00F02F03">
        <w:rPr>
          <w:rFonts w:ascii="JetBrains Mono" w:eastAsia="Times New Roman" w:hAnsi="JetBrains Mono"/>
          <w:color w:val="067D17"/>
          <w:sz w:val="24"/>
          <w:szCs w:val="24"/>
          <w:lang w:eastAsia="ru-RU"/>
        </w:rPr>
        <w:t>"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n, h,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umerical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analytic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,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error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Функция, вычисляющая аналитическое решение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computeAnalytic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a,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b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4.0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/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3.0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-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co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b) - b *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si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b) +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co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a) + a *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si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a)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Функция, вычисляющая численное решение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computeNumericalSolution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a,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b,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n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h = (b - a) / n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um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=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for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int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i =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 i &lt;= n; i++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x0 = a + (i -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1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 * h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x1 = a + i * h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midpoint = (x0 + x1) /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2.0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   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um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 += h /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6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* (f(x0) +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 xml:space="preserve">4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* f(midpoint) + f(x1))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lastRenderedPageBreak/>
        <w:t xml:space="preserve">    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sum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t>// Функция, вычисляющая значение функции в точке x</w:t>
      </w:r>
      <w:r w:rsidRPr="00F02F03">
        <w:rPr>
          <w:rFonts w:ascii="JetBrains Mono" w:eastAsia="Times New Roman" w:hAnsi="JetBrains Mono"/>
          <w:i/>
          <w:iCs/>
          <w:color w:val="8C8C8C"/>
          <w:sz w:val="24"/>
          <w:szCs w:val="24"/>
          <w:lang w:eastAsia="ru-RU"/>
        </w:rPr>
        <w:br/>
        <w:t xml:space="preserve">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publ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static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f(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double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x) {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    </w:t>
      </w:r>
      <w:proofErr w:type="spellStart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>return</w:t>
      </w:r>
      <w:proofErr w:type="spellEnd"/>
      <w:r w:rsidRPr="00F02F03">
        <w:rPr>
          <w:rFonts w:ascii="JetBrains Mono" w:eastAsia="Times New Roman" w:hAnsi="JetBrains Mono"/>
          <w:color w:val="0033B3"/>
          <w:sz w:val="24"/>
          <w:szCs w:val="24"/>
          <w:lang w:eastAsia="ru-RU"/>
        </w:rPr>
        <w:t xml:space="preserve">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co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) + 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pow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(</w:t>
      </w:r>
      <w:proofErr w:type="spellStart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Math.cos</w:t>
      </w:r>
      <w:proofErr w:type="spellEnd"/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(x),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2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 xml:space="preserve">), </w:t>
      </w:r>
      <w:r w:rsidRPr="00F02F03">
        <w:rPr>
          <w:rFonts w:ascii="JetBrains Mono" w:eastAsia="Times New Roman" w:hAnsi="JetBrains Mono"/>
          <w:color w:val="1750EB"/>
          <w:sz w:val="24"/>
          <w:szCs w:val="24"/>
          <w:lang w:eastAsia="ru-RU"/>
        </w:rPr>
        <w:t>2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t>);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 xml:space="preserve">    }</w:t>
      </w:r>
      <w:r w:rsidRPr="00F02F03">
        <w:rPr>
          <w:rFonts w:ascii="JetBrains Mono" w:eastAsia="Times New Roman" w:hAnsi="JetBrains Mono"/>
          <w:color w:val="080808"/>
          <w:sz w:val="24"/>
          <w:szCs w:val="24"/>
          <w:lang w:eastAsia="ru-RU"/>
        </w:rPr>
        <w:br/>
        <w:t>}</w:t>
      </w:r>
    </w:p>
    <w:p w14:paraId="42A80594" w14:textId="77777777" w:rsidR="00E02839" w:rsidRPr="00F02F03" w:rsidRDefault="00E02839" w:rsidP="00E02839"/>
    <w:p w14:paraId="42EADDED" w14:textId="77777777" w:rsidR="00E52A5E" w:rsidRPr="00E52A5E" w:rsidRDefault="003008F7" w:rsidP="002F1948">
      <w:pPr>
        <w:pStyle w:val="2"/>
      </w:pPr>
      <w:bookmarkStart w:id="45" w:name="_Toc120982051"/>
      <w:r>
        <w:t xml:space="preserve">10.3 </w:t>
      </w:r>
      <w:r w:rsidRPr="002F1948">
        <w:t>Тестирование</w:t>
      </w:r>
      <w:r>
        <w:t xml:space="preserve"> работы программы</w:t>
      </w:r>
      <w:bookmarkEnd w:id="45"/>
    </w:p>
    <w:p w14:paraId="60DB0826" w14:textId="3BE1B9A2" w:rsidR="00473706" w:rsidRDefault="00473706" w:rsidP="00473706">
      <w:r>
        <w:t xml:space="preserve">Далее в таблице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>
        <w:t xml:space="preserve"> с решением задачи в онлайн-калькуляторе.</w:t>
      </w:r>
    </w:p>
    <w:tbl>
      <w:tblPr>
        <w:tblW w:w="0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5"/>
      </w:tblGrid>
      <w:tr w:rsidR="00473706" w14:paraId="16BC4B75" w14:textId="77777777" w:rsidTr="00473706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E03321" w14:textId="77777777" w:rsidR="00473706" w:rsidRDefault="00473706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3163755" w14:textId="77777777" w:rsidR="00473706" w:rsidRDefault="00473706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557027" w14:textId="77777777" w:rsidR="00473706" w:rsidRDefault="00473706">
            <w:pPr>
              <w:widowControl w:val="0"/>
              <w:jc w:val="center"/>
            </w:pPr>
            <w:r>
              <w:t>Решение онлайн-калькулятора</w:t>
            </w:r>
          </w:p>
        </w:tc>
      </w:tr>
      <w:tr w:rsidR="00473706" w14:paraId="5393E7C9" w14:textId="77777777" w:rsidTr="00473706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A79652" w14:textId="77777777" w:rsidR="00473706" w:rsidRDefault="00473706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3E95AD" w14:textId="35406B1E" w:rsidR="00473706" w:rsidRDefault="00102CF0">
            <w:pPr>
              <w:widowControl w:val="0"/>
              <w:jc w:val="left"/>
            </w:pPr>
            <w:r w:rsidRPr="00102CF0">
              <w:rPr>
                <w:noProof/>
              </w:rPr>
              <w:drawing>
                <wp:inline distT="0" distB="0" distL="0" distR="0" wp14:anchorId="035A40CF" wp14:editId="3874EFAF">
                  <wp:extent cx="2593975" cy="461010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3975" cy="461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8518E8" w14:textId="77777777" w:rsidR="00473706" w:rsidRDefault="00497657">
            <w:pPr>
              <w:widowControl w:val="0"/>
            </w:pPr>
            <w:r w:rsidRPr="00497657">
              <w:rPr>
                <w:noProof/>
              </w:rPr>
              <w:drawing>
                <wp:inline distT="0" distB="0" distL="0" distR="0" wp14:anchorId="0820402D" wp14:editId="584ABC89">
                  <wp:extent cx="3441065" cy="1207135"/>
                  <wp:effectExtent l="0" t="0" r="698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065" cy="1207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4CB87D" w14:textId="2586A769" w:rsidR="00843E8F" w:rsidRPr="000F4021" w:rsidRDefault="00843E8F">
            <w:pPr>
              <w:widowControl w:val="0"/>
              <w:rPr>
                <w:lang w:val="en-US"/>
              </w:rPr>
            </w:pPr>
            <w:r w:rsidRPr="00843E8F">
              <w:rPr>
                <w:noProof/>
              </w:rPr>
              <w:drawing>
                <wp:inline distT="0" distB="0" distL="0" distR="0" wp14:anchorId="39D1300D" wp14:editId="292D3273">
                  <wp:extent cx="3441065" cy="866140"/>
                  <wp:effectExtent l="0" t="0" r="698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065" cy="866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00F3C1" w14:textId="462FCAD5" w:rsidR="00497657" w:rsidRDefault="00497657">
            <w:pPr>
              <w:widowControl w:val="0"/>
            </w:pPr>
          </w:p>
        </w:tc>
      </w:tr>
    </w:tbl>
    <w:p w14:paraId="304A3547" w14:textId="77777777" w:rsidR="00473706" w:rsidRDefault="00473706" w:rsidP="00327688"/>
    <w:p w14:paraId="0CF25431" w14:textId="3FA8E705" w:rsidR="00D35952" w:rsidRDefault="00D35952" w:rsidP="00327688"/>
    <w:p w14:paraId="7A4F6BCF" w14:textId="315FF6D6" w:rsidR="00FB62F9" w:rsidRDefault="00D35952" w:rsidP="0044776D">
      <w:r>
        <w:tab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sectPr w:rsidR="00FB62F9" w:rsidSect="007329EB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29544C" w14:textId="77777777" w:rsidR="00EF0654" w:rsidRDefault="00EF0654" w:rsidP="00FF2298">
      <w:r>
        <w:separator/>
      </w:r>
    </w:p>
  </w:endnote>
  <w:endnote w:type="continuationSeparator" w:id="0">
    <w:p w14:paraId="432FBB77" w14:textId="77777777" w:rsidR="00EF0654" w:rsidRDefault="00EF0654" w:rsidP="00FF2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F43984" w14:textId="77777777" w:rsidR="00EF0654" w:rsidRDefault="00EF0654" w:rsidP="00FF2298">
      <w:r>
        <w:separator/>
      </w:r>
    </w:p>
  </w:footnote>
  <w:footnote w:type="continuationSeparator" w:id="0">
    <w:p w14:paraId="33C60A97" w14:textId="77777777" w:rsidR="00EF0654" w:rsidRDefault="00EF0654" w:rsidP="00FF2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872A12"/>
    <w:multiLevelType w:val="hybridMultilevel"/>
    <w:tmpl w:val="95D23B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2298"/>
    <w:rsid w:val="000365C4"/>
    <w:rsid w:val="000574F2"/>
    <w:rsid w:val="000644A3"/>
    <w:rsid w:val="00076CBB"/>
    <w:rsid w:val="0008346C"/>
    <w:rsid w:val="000B07DA"/>
    <w:rsid w:val="000F4021"/>
    <w:rsid w:val="001003C2"/>
    <w:rsid w:val="00102CF0"/>
    <w:rsid w:val="00137C52"/>
    <w:rsid w:val="001C3408"/>
    <w:rsid w:val="001F7F8E"/>
    <w:rsid w:val="002850A1"/>
    <w:rsid w:val="00295FD5"/>
    <w:rsid w:val="002D18E9"/>
    <w:rsid w:val="002E33FF"/>
    <w:rsid w:val="002F1948"/>
    <w:rsid w:val="002F2B19"/>
    <w:rsid w:val="003008F7"/>
    <w:rsid w:val="00327688"/>
    <w:rsid w:val="00347D07"/>
    <w:rsid w:val="00362087"/>
    <w:rsid w:val="00393210"/>
    <w:rsid w:val="003C0ADE"/>
    <w:rsid w:val="003C62D4"/>
    <w:rsid w:val="003D66B5"/>
    <w:rsid w:val="0042364F"/>
    <w:rsid w:val="00432414"/>
    <w:rsid w:val="00442C9C"/>
    <w:rsid w:val="0044776D"/>
    <w:rsid w:val="004524A3"/>
    <w:rsid w:val="00455709"/>
    <w:rsid w:val="0046728E"/>
    <w:rsid w:val="00473706"/>
    <w:rsid w:val="00497657"/>
    <w:rsid w:val="004B47DF"/>
    <w:rsid w:val="004E3CD1"/>
    <w:rsid w:val="004F7B6B"/>
    <w:rsid w:val="0050047C"/>
    <w:rsid w:val="00503D8C"/>
    <w:rsid w:val="0051637C"/>
    <w:rsid w:val="005279CA"/>
    <w:rsid w:val="00527CA3"/>
    <w:rsid w:val="00535F73"/>
    <w:rsid w:val="005370AB"/>
    <w:rsid w:val="00545EAC"/>
    <w:rsid w:val="005501E5"/>
    <w:rsid w:val="00551463"/>
    <w:rsid w:val="00563D51"/>
    <w:rsid w:val="005A6589"/>
    <w:rsid w:val="005B019E"/>
    <w:rsid w:val="005E4053"/>
    <w:rsid w:val="005F033C"/>
    <w:rsid w:val="006067FA"/>
    <w:rsid w:val="00622796"/>
    <w:rsid w:val="0066228C"/>
    <w:rsid w:val="006635FD"/>
    <w:rsid w:val="0066606A"/>
    <w:rsid w:val="006853D9"/>
    <w:rsid w:val="006C6DDC"/>
    <w:rsid w:val="00717684"/>
    <w:rsid w:val="007329EB"/>
    <w:rsid w:val="00742801"/>
    <w:rsid w:val="00794FCF"/>
    <w:rsid w:val="007A0D22"/>
    <w:rsid w:val="007B423A"/>
    <w:rsid w:val="00807AE0"/>
    <w:rsid w:val="008308CF"/>
    <w:rsid w:val="008324D4"/>
    <w:rsid w:val="00843E8F"/>
    <w:rsid w:val="008620E3"/>
    <w:rsid w:val="00871B9A"/>
    <w:rsid w:val="008B1283"/>
    <w:rsid w:val="008B4573"/>
    <w:rsid w:val="008F7ADE"/>
    <w:rsid w:val="00927792"/>
    <w:rsid w:val="00957620"/>
    <w:rsid w:val="00966E3F"/>
    <w:rsid w:val="009718DE"/>
    <w:rsid w:val="00982971"/>
    <w:rsid w:val="009B50AF"/>
    <w:rsid w:val="00A63145"/>
    <w:rsid w:val="00A65D5B"/>
    <w:rsid w:val="00A72DE4"/>
    <w:rsid w:val="00A80181"/>
    <w:rsid w:val="00AB409D"/>
    <w:rsid w:val="00AD1C86"/>
    <w:rsid w:val="00AE0EB6"/>
    <w:rsid w:val="00AE47BD"/>
    <w:rsid w:val="00AF1B94"/>
    <w:rsid w:val="00B359B0"/>
    <w:rsid w:val="00B46E0C"/>
    <w:rsid w:val="00B53E42"/>
    <w:rsid w:val="00B61800"/>
    <w:rsid w:val="00B818D4"/>
    <w:rsid w:val="00B84E8C"/>
    <w:rsid w:val="00B968FA"/>
    <w:rsid w:val="00BF7E0E"/>
    <w:rsid w:val="00C0209F"/>
    <w:rsid w:val="00C5080A"/>
    <w:rsid w:val="00C700E9"/>
    <w:rsid w:val="00C72222"/>
    <w:rsid w:val="00CA35F6"/>
    <w:rsid w:val="00CA6439"/>
    <w:rsid w:val="00CB27BC"/>
    <w:rsid w:val="00CD28DA"/>
    <w:rsid w:val="00CD3DC3"/>
    <w:rsid w:val="00CF7570"/>
    <w:rsid w:val="00D35952"/>
    <w:rsid w:val="00D52BED"/>
    <w:rsid w:val="00D6771B"/>
    <w:rsid w:val="00D927D6"/>
    <w:rsid w:val="00DC1809"/>
    <w:rsid w:val="00DE0317"/>
    <w:rsid w:val="00DE0C35"/>
    <w:rsid w:val="00DE3C27"/>
    <w:rsid w:val="00DE7B08"/>
    <w:rsid w:val="00E02839"/>
    <w:rsid w:val="00E04F39"/>
    <w:rsid w:val="00E2535A"/>
    <w:rsid w:val="00E379FF"/>
    <w:rsid w:val="00E4107D"/>
    <w:rsid w:val="00E41DE2"/>
    <w:rsid w:val="00E45698"/>
    <w:rsid w:val="00E52A5E"/>
    <w:rsid w:val="00E64B15"/>
    <w:rsid w:val="00EA2D5B"/>
    <w:rsid w:val="00EB0976"/>
    <w:rsid w:val="00EC1650"/>
    <w:rsid w:val="00EF0654"/>
    <w:rsid w:val="00EF1D09"/>
    <w:rsid w:val="00EF2684"/>
    <w:rsid w:val="00F02F03"/>
    <w:rsid w:val="00F03C12"/>
    <w:rsid w:val="00F4021F"/>
    <w:rsid w:val="00F52687"/>
    <w:rsid w:val="00F825A1"/>
    <w:rsid w:val="00F929BC"/>
    <w:rsid w:val="00FB1A09"/>
    <w:rsid w:val="00FB62F9"/>
    <w:rsid w:val="00FC2EB6"/>
    <w:rsid w:val="00FF2298"/>
    <w:rsid w:val="00FF34FD"/>
    <w:rsid w:val="00FF6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763369"/>
  <w15:chartTrackingRefBased/>
  <w15:docId w15:val="{1B92FE69-4C49-420C-8E63-8BADD5D3B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0EB6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9"/>
    <w:qFormat/>
    <w:rsid w:val="00FF2298"/>
    <w:pPr>
      <w:keepNext/>
      <w:keepLines/>
      <w:widowControl w:val="0"/>
      <w:suppressAutoHyphens w:val="0"/>
      <w:jc w:val="center"/>
      <w:outlineLvl w:val="0"/>
    </w:pPr>
    <w:rPr>
      <w:b/>
      <w:bCs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32414"/>
    <w:pPr>
      <w:keepNext/>
      <w:keepLines/>
      <w:suppressAutoHyphens w:val="0"/>
      <w:spacing w:before="40"/>
      <w:jc w:val="center"/>
      <w:outlineLvl w:val="1"/>
    </w:pPr>
    <w:rPr>
      <w:rFonts w:eastAsiaTheme="majorEastAsia" w:cstheme="majorBidi"/>
      <w:b/>
      <w:sz w:val="24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rsid w:val="00FF2298"/>
    <w:pPr>
      <w:tabs>
        <w:tab w:val="right" w:leader="dot" w:pos="9345"/>
      </w:tabs>
      <w:suppressAutoHyphens w:val="0"/>
      <w:jc w:val="left"/>
    </w:pPr>
    <w:rPr>
      <w:szCs w:val="28"/>
      <w:lang w:eastAsia="ru-RU"/>
    </w:rPr>
  </w:style>
  <w:style w:type="paragraph" w:styleId="21">
    <w:name w:val="toc 2"/>
    <w:basedOn w:val="a"/>
    <w:next w:val="a"/>
    <w:autoRedefine/>
    <w:uiPriority w:val="39"/>
    <w:rsid w:val="00E52A5E"/>
    <w:pPr>
      <w:tabs>
        <w:tab w:val="right" w:leader="dot" w:pos="9345"/>
      </w:tabs>
      <w:suppressAutoHyphens w:val="0"/>
      <w:ind w:left="284"/>
      <w:jc w:val="center"/>
    </w:pPr>
    <w:rPr>
      <w:szCs w:val="28"/>
      <w:lang w:eastAsia="ru-RU"/>
    </w:rPr>
  </w:style>
  <w:style w:type="character" w:styleId="a3">
    <w:name w:val="Hyperlink"/>
    <w:uiPriority w:val="99"/>
    <w:rsid w:val="00FF2298"/>
    <w:rPr>
      <w:rFonts w:cs="Times New Roman"/>
      <w:color w:val="0000FF"/>
      <w:u w:val="single"/>
    </w:rPr>
  </w:style>
  <w:style w:type="paragraph" w:styleId="a4">
    <w:name w:val="Title"/>
    <w:basedOn w:val="a"/>
    <w:next w:val="a"/>
    <w:link w:val="a5"/>
    <w:uiPriority w:val="10"/>
    <w:qFormat/>
    <w:rsid w:val="00FF2298"/>
    <w:pPr>
      <w:suppressAutoHyphens w:val="0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5">
    <w:name w:val="Заголовок Знак"/>
    <w:basedOn w:val="a0"/>
    <w:link w:val="a4"/>
    <w:uiPriority w:val="10"/>
    <w:rsid w:val="00FF22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a6">
    <w:name w:val="Emphasis"/>
    <w:basedOn w:val="a0"/>
    <w:uiPriority w:val="20"/>
    <w:qFormat/>
    <w:rsid w:val="00FF2298"/>
    <w:rPr>
      <w:i/>
      <w:iCs/>
    </w:rPr>
  </w:style>
  <w:style w:type="character" w:styleId="a7">
    <w:name w:val="Subtle Emphasis"/>
    <w:basedOn w:val="a0"/>
    <w:uiPriority w:val="19"/>
    <w:qFormat/>
    <w:rsid w:val="00FF2298"/>
    <w:rPr>
      <w:i/>
      <w:iCs/>
      <w:color w:val="404040" w:themeColor="text1" w:themeTint="BF"/>
    </w:rPr>
  </w:style>
  <w:style w:type="paragraph" w:styleId="a8">
    <w:name w:val="Subtitle"/>
    <w:basedOn w:val="a"/>
    <w:next w:val="a"/>
    <w:link w:val="a9"/>
    <w:uiPriority w:val="11"/>
    <w:qFormat/>
    <w:rsid w:val="00FF2298"/>
    <w:pPr>
      <w:numPr>
        <w:ilvl w:val="1"/>
      </w:numPr>
      <w:suppressAutoHyphens w:val="0"/>
      <w:spacing w:after="160"/>
      <w:jc w:val="left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8"/>
      <w:lang w:eastAsia="ru-RU"/>
    </w:rPr>
  </w:style>
  <w:style w:type="character" w:customStyle="1" w:styleId="a9">
    <w:name w:val="Подзаголовок Знак"/>
    <w:basedOn w:val="a0"/>
    <w:link w:val="a8"/>
    <w:uiPriority w:val="11"/>
    <w:rsid w:val="00FF2298"/>
    <w:rPr>
      <w:rFonts w:eastAsiaTheme="minorEastAsia"/>
      <w:color w:val="5A5A5A" w:themeColor="text1" w:themeTint="A5"/>
      <w:spacing w:val="15"/>
    </w:rPr>
  </w:style>
  <w:style w:type="character" w:styleId="aa">
    <w:name w:val="Book Title"/>
    <w:basedOn w:val="a0"/>
    <w:uiPriority w:val="33"/>
    <w:qFormat/>
    <w:rsid w:val="00FF2298"/>
    <w:rPr>
      <w:b/>
      <w:bCs/>
      <w:i/>
      <w:iCs/>
      <w:spacing w:val="5"/>
    </w:rPr>
  </w:style>
  <w:style w:type="character" w:styleId="ab">
    <w:name w:val="Strong"/>
    <w:basedOn w:val="a0"/>
    <w:uiPriority w:val="22"/>
    <w:qFormat/>
    <w:rsid w:val="00FF2298"/>
    <w:rPr>
      <w:b/>
      <w:bCs/>
    </w:rPr>
  </w:style>
  <w:style w:type="character" w:customStyle="1" w:styleId="10">
    <w:name w:val="Заголовок 1 Знак"/>
    <w:basedOn w:val="a0"/>
    <w:link w:val="1"/>
    <w:uiPriority w:val="99"/>
    <w:rsid w:val="00FF229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432414"/>
    <w:rPr>
      <w:rFonts w:ascii="Times New Roman" w:eastAsiaTheme="majorEastAsia" w:hAnsi="Times New Roman" w:cstheme="majorBidi"/>
      <w:b/>
      <w:sz w:val="24"/>
      <w:szCs w:val="26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2F2B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2F2B1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c">
    <w:name w:val="Normal (Web)"/>
    <w:basedOn w:val="a"/>
    <w:uiPriority w:val="99"/>
    <w:unhideWhenUsed/>
    <w:rsid w:val="00076CBB"/>
    <w:pPr>
      <w:suppressAutoHyphens w:val="0"/>
      <w:spacing w:before="100" w:beforeAutospacing="1" w:after="100" w:afterAutospacing="1"/>
      <w:jc w:val="left"/>
    </w:pPr>
    <w:rPr>
      <w:sz w:val="24"/>
      <w:szCs w:val="24"/>
      <w:lang w:eastAsia="ru-RU"/>
    </w:rPr>
  </w:style>
  <w:style w:type="paragraph" w:customStyle="1" w:styleId="Default">
    <w:name w:val="Default"/>
    <w:rsid w:val="002F194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TOC Heading"/>
    <w:basedOn w:val="1"/>
    <w:next w:val="a"/>
    <w:uiPriority w:val="39"/>
    <w:unhideWhenUsed/>
    <w:qFormat/>
    <w:rsid w:val="002F1948"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</w:rPr>
  </w:style>
  <w:style w:type="table" w:styleId="ae">
    <w:name w:val="Table Grid"/>
    <w:basedOn w:val="a1"/>
    <w:uiPriority w:val="39"/>
    <w:rsid w:val="002D18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9829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21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5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24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6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76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93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1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09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77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1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251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91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5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5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33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52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5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8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17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60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03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89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55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289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0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1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960113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2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78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92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1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3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69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4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5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71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13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14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3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50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00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78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0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7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1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94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75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1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7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99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3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3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3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7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14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82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6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png"/><Relationship Id="rId42" Type="http://schemas.openxmlformats.org/officeDocument/2006/relationships/image" Target="media/image26.wmf"/><Relationship Id="rId47" Type="http://schemas.openxmlformats.org/officeDocument/2006/relationships/oleObject" Target="embeddings/oleObject12.bin"/><Relationship Id="rId63" Type="http://schemas.openxmlformats.org/officeDocument/2006/relationships/image" Target="media/image40.wmf"/><Relationship Id="rId68" Type="http://schemas.openxmlformats.org/officeDocument/2006/relationships/image" Target="media/image43.png"/><Relationship Id="rId84" Type="http://schemas.openxmlformats.org/officeDocument/2006/relationships/theme" Target="theme/theme1.xml"/><Relationship Id="rId16" Type="http://schemas.openxmlformats.org/officeDocument/2006/relationships/image" Target="media/image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4.bin"/><Relationship Id="rId74" Type="http://schemas.openxmlformats.org/officeDocument/2006/relationships/image" Target="media/image48.wmf"/><Relationship Id="rId79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61" Type="http://schemas.openxmlformats.org/officeDocument/2006/relationships/image" Target="media/image39.wmf"/><Relationship Id="rId82" Type="http://schemas.openxmlformats.org/officeDocument/2006/relationships/image" Target="media/image53.png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7.bin"/><Relationship Id="rId69" Type="http://schemas.openxmlformats.org/officeDocument/2006/relationships/image" Target="media/image44.png"/><Relationship Id="rId77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image" Target="media/image32.png"/><Relationship Id="rId72" Type="http://schemas.openxmlformats.org/officeDocument/2006/relationships/image" Target="media/image47.wmf"/><Relationship Id="rId80" Type="http://schemas.openxmlformats.org/officeDocument/2006/relationships/image" Target="media/image5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Relationship Id="rId46" Type="http://schemas.openxmlformats.org/officeDocument/2006/relationships/image" Target="media/image28.wmf"/><Relationship Id="rId59" Type="http://schemas.openxmlformats.org/officeDocument/2006/relationships/image" Target="media/image38.wmf"/><Relationship Id="rId67" Type="http://schemas.openxmlformats.org/officeDocument/2006/relationships/image" Target="media/image42.png"/><Relationship Id="rId20" Type="http://schemas.openxmlformats.org/officeDocument/2006/relationships/image" Target="media/image10.png"/><Relationship Id="rId41" Type="http://schemas.openxmlformats.org/officeDocument/2006/relationships/image" Target="media/image25.png"/><Relationship Id="rId54" Type="http://schemas.openxmlformats.org/officeDocument/2006/relationships/image" Target="media/image35.png"/><Relationship Id="rId62" Type="http://schemas.openxmlformats.org/officeDocument/2006/relationships/oleObject" Target="embeddings/oleObject16.bin"/><Relationship Id="rId70" Type="http://schemas.openxmlformats.org/officeDocument/2006/relationships/image" Target="media/image45.png"/><Relationship Id="rId75" Type="http://schemas.openxmlformats.org/officeDocument/2006/relationships/oleObject" Target="embeddings/oleObject20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49" Type="http://schemas.openxmlformats.org/officeDocument/2006/relationships/image" Target="media/image30.png"/><Relationship Id="rId57" Type="http://schemas.openxmlformats.org/officeDocument/2006/relationships/image" Target="media/image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image" Target="media/image27.wmf"/><Relationship Id="rId52" Type="http://schemas.openxmlformats.org/officeDocument/2006/relationships/image" Target="media/image33.png"/><Relationship Id="rId60" Type="http://schemas.openxmlformats.org/officeDocument/2006/relationships/oleObject" Target="embeddings/oleObject15.bin"/><Relationship Id="rId65" Type="http://schemas.openxmlformats.org/officeDocument/2006/relationships/image" Target="media/image41.wmf"/><Relationship Id="rId73" Type="http://schemas.openxmlformats.org/officeDocument/2006/relationships/oleObject" Target="embeddings/oleObject19.bin"/><Relationship Id="rId78" Type="http://schemas.openxmlformats.org/officeDocument/2006/relationships/image" Target="media/image50.wmf"/><Relationship Id="rId81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1.png"/><Relationship Id="rId55" Type="http://schemas.openxmlformats.org/officeDocument/2006/relationships/image" Target="media/image36.wmf"/><Relationship Id="rId76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image" Target="media/image24.png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21287C-835B-4284-A6E8-4F23ACE85F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9</TotalTime>
  <Pages>1</Pages>
  <Words>4526</Words>
  <Characters>25802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ta.tlewasov@yandex.ru</dc:creator>
  <cp:keywords/>
  <dc:description/>
  <cp:lastModifiedBy>ABdylay Magomedof</cp:lastModifiedBy>
  <cp:revision>72</cp:revision>
  <dcterms:created xsi:type="dcterms:W3CDTF">2022-12-03T12:44:00Z</dcterms:created>
  <dcterms:modified xsi:type="dcterms:W3CDTF">2024-04-17T05:53:00Z</dcterms:modified>
</cp:coreProperties>
</file>